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A49E2" w14:textId="77777777" w:rsidR="006B3820" w:rsidRPr="00AA4B15" w:rsidRDefault="006B3820" w:rsidP="006B3820">
      <w:pPr>
        <w:spacing w:line="240" w:lineRule="auto"/>
        <w:ind w:firstLine="0"/>
        <w:jc w:val="center"/>
        <w:rPr>
          <w:rFonts w:cs="Times New Roman"/>
        </w:rPr>
      </w:pPr>
      <w:r w:rsidRPr="00AA4B15">
        <w:rPr>
          <w:rFonts w:cs="Times New Roman"/>
        </w:rPr>
        <w:t>МІНІСТЕРСТВО ОСВІТИ І НАУКИ УКРАЇНИ</w:t>
      </w:r>
    </w:p>
    <w:p w14:paraId="1EB15EBC" w14:textId="77777777" w:rsidR="006B3820" w:rsidRPr="00AA4B15" w:rsidRDefault="006B3820" w:rsidP="006B3820">
      <w:pPr>
        <w:spacing w:line="240" w:lineRule="auto"/>
        <w:ind w:firstLine="0"/>
        <w:jc w:val="center"/>
        <w:rPr>
          <w:rFonts w:cs="Times New Roman"/>
        </w:rPr>
      </w:pPr>
      <w:r w:rsidRPr="00AA4B15">
        <w:rPr>
          <w:rFonts w:cs="Times New Roman"/>
        </w:rPr>
        <w:t xml:space="preserve">Київський національний університет імені Тараса Шевченка </w:t>
      </w:r>
    </w:p>
    <w:p w14:paraId="158C210D" w14:textId="77777777" w:rsidR="006B3820" w:rsidRPr="00AA4B15" w:rsidRDefault="006B3820" w:rsidP="006B3820">
      <w:pPr>
        <w:spacing w:line="240" w:lineRule="auto"/>
        <w:ind w:firstLine="0"/>
        <w:jc w:val="center"/>
        <w:rPr>
          <w:rFonts w:cs="Times New Roman"/>
        </w:rPr>
      </w:pPr>
      <w:r w:rsidRPr="00AA4B15">
        <w:rPr>
          <w:rFonts w:cs="Times New Roman"/>
        </w:rPr>
        <w:t xml:space="preserve">Фізичний факультет </w:t>
      </w:r>
    </w:p>
    <w:p w14:paraId="3BDC9F87" w14:textId="77777777" w:rsidR="006B3820" w:rsidRPr="00AA4B15" w:rsidRDefault="006B3820" w:rsidP="006B3820">
      <w:pPr>
        <w:spacing w:line="240" w:lineRule="auto"/>
        <w:ind w:firstLine="0"/>
        <w:jc w:val="center"/>
        <w:rPr>
          <w:rFonts w:cs="Times New Roman"/>
        </w:rPr>
      </w:pPr>
      <w:r w:rsidRPr="00AA4B15">
        <w:rPr>
          <w:rFonts w:cs="Times New Roman"/>
        </w:rPr>
        <w:t>Кафедра загальної фізики</w:t>
      </w:r>
    </w:p>
    <w:p w14:paraId="19E0D38A" w14:textId="77777777" w:rsidR="006B3820" w:rsidRPr="00AA4B15" w:rsidRDefault="006B3820" w:rsidP="006B3820">
      <w:pPr>
        <w:spacing w:line="240" w:lineRule="auto"/>
        <w:rPr>
          <w:rFonts w:cs="Times New Roman"/>
        </w:rPr>
      </w:pPr>
      <w:r w:rsidRPr="00AA4B15">
        <w:rPr>
          <w:rFonts w:cs="Times New Roman"/>
        </w:rPr>
        <w:t xml:space="preserve"> </w:t>
      </w:r>
    </w:p>
    <w:p w14:paraId="61201246" w14:textId="77777777" w:rsidR="006B3820" w:rsidRPr="00AA4B15" w:rsidRDefault="006B3820" w:rsidP="006B3820">
      <w:pPr>
        <w:spacing w:line="240" w:lineRule="auto"/>
        <w:rPr>
          <w:rFonts w:cs="Times New Roman"/>
        </w:rPr>
      </w:pPr>
      <w:r w:rsidRPr="00AA4B15">
        <w:rPr>
          <w:rFonts w:cs="Times New Roman"/>
        </w:rPr>
        <w:t xml:space="preserve"> </w:t>
      </w:r>
    </w:p>
    <w:p w14:paraId="2669E9AA" w14:textId="77777777" w:rsidR="006B3820" w:rsidRPr="00AA4B15" w:rsidRDefault="006B3820" w:rsidP="006B3820">
      <w:pPr>
        <w:spacing w:line="240" w:lineRule="auto"/>
        <w:ind w:firstLine="0"/>
        <w:jc w:val="right"/>
        <w:rPr>
          <w:rFonts w:cs="Times New Roman"/>
        </w:rPr>
      </w:pPr>
      <w:r w:rsidRPr="00AA4B15">
        <w:rPr>
          <w:rFonts w:cs="Times New Roman"/>
        </w:rPr>
        <w:t xml:space="preserve">На правах рукопису </w:t>
      </w:r>
    </w:p>
    <w:p w14:paraId="4835D741" w14:textId="77777777" w:rsidR="006B3820" w:rsidRPr="00AA4B15" w:rsidRDefault="006B3820" w:rsidP="006B3820">
      <w:pPr>
        <w:spacing w:line="240" w:lineRule="auto"/>
        <w:rPr>
          <w:rFonts w:cs="Times New Roman"/>
        </w:rPr>
      </w:pPr>
      <w:r w:rsidRPr="00AA4B15">
        <w:rPr>
          <w:rFonts w:cs="Times New Roman"/>
        </w:rPr>
        <w:t xml:space="preserve"> </w:t>
      </w:r>
    </w:p>
    <w:p w14:paraId="548FB0CE" w14:textId="77777777" w:rsidR="006B3820" w:rsidRPr="00AA4B15" w:rsidRDefault="006B3820" w:rsidP="006B3820">
      <w:pPr>
        <w:spacing w:line="240" w:lineRule="auto"/>
        <w:rPr>
          <w:rFonts w:cs="Times New Roman"/>
        </w:rPr>
      </w:pPr>
      <w:r w:rsidRPr="00AA4B15">
        <w:rPr>
          <w:rFonts w:cs="Times New Roman"/>
        </w:rPr>
        <w:t xml:space="preserve"> </w:t>
      </w:r>
    </w:p>
    <w:p w14:paraId="277EA0A9" w14:textId="77777777" w:rsidR="006B3820" w:rsidRPr="00AA4B15" w:rsidRDefault="006B3820" w:rsidP="006B3820">
      <w:pPr>
        <w:spacing w:line="240" w:lineRule="auto"/>
        <w:rPr>
          <w:rFonts w:cs="Times New Roman"/>
        </w:rPr>
      </w:pPr>
      <w:r w:rsidRPr="00AA4B15">
        <w:rPr>
          <w:rFonts w:cs="Times New Roman"/>
        </w:rPr>
        <w:t xml:space="preserve"> </w:t>
      </w:r>
    </w:p>
    <w:p w14:paraId="3FE6345C" w14:textId="77777777" w:rsidR="006B3820" w:rsidRPr="00AA4B15" w:rsidRDefault="006B3820" w:rsidP="006B3820">
      <w:pPr>
        <w:spacing w:line="240" w:lineRule="auto"/>
        <w:rPr>
          <w:rFonts w:cs="Times New Roman"/>
        </w:rPr>
      </w:pPr>
      <w:r w:rsidRPr="00AA4B15">
        <w:rPr>
          <w:rFonts w:cs="Times New Roman"/>
        </w:rPr>
        <w:t xml:space="preserve"> </w:t>
      </w:r>
    </w:p>
    <w:p w14:paraId="7D737367" w14:textId="77777777" w:rsidR="006B3820" w:rsidRPr="00AA4B15" w:rsidRDefault="006B3820" w:rsidP="006B3820">
      <w:pPr>
        <w:spacing w:line="240" w:lineRule="auto"/>
        <w:rPr>
          <w:rFonts w:cs="Times New Roman"/>
        </w:rPr>
      </w:pPr>
      <w:r w:rsidRPr="00AA4B15">
        <w:rPr>
          <w:rFonts w:cs="Times New Roman"/>
        </w:rPr>
        <w:t xml:space="preserve"> </w:t>
      </w:r>
    </w:p>
    <w:p w14:paraId="511F2948" w14:textId="77777777" w:rsidR="006B3820" w:rsidRPr="00AA4B15" w:rsidRDefault="006B3820" w:rsidP="006B3820">
      <w:pPr>
        <w:spacing w:line="240" w:lineRule="auto"/>
        <w:rPr>
          <w:rFonts w:cs="Times New Roman"/>
        </w:rPr>
      </w:pPr>
      <w:r w:rsidRPr="00AA4B15">
        <w:rPr>
          <w:rFonts w:cs="Times New Roman"/>
        </w:rPr>
        <w:t xml:space="preserve"> </w:t>
      </w:r>
    </w:p>
    <w:p w14:paraId="337F9A88" w14:textId="7B71E289" w:rsidR="006B3820" w:rsidRPr="00AA4B15" w:rsidRDefault="006B3820" w:rsidP="006B382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AA4B15">
        <w:rPr>
          <w:rFonts w:eastAsia="Times New Roman" w:cs="Times New Roman"/>
          <w:b/>
          <w:lang w:eastAsia="ru-RU"/>
        </w:rPr>
        <w:t>Назва роботи Назва роботи Назва роботи Назва роботи Назва роботи Назва роботи Назва роботи</w:t>
      </w:r>
    </w:p>
    <w:p w14:paraId="4158120C" w14:textId="77777777" w:rsidR="006B3820" w:rsidRPr="00AA4B15" w:rsidRDefault="006B3820" w:rsidP="006B3820">
      <w:pPr>
        <w:spacing w:line="240" w:lineRule="auto"/>
        <w:jc w:val="center"/>
        <w:rPr>
          <w:rFonts w:cs="Times New Roman"/>
        </w:rPr>
      </w:pPr>
    </w:p>
    <w:p w14:paraId="6AB92A80" w14:textId="77777777" w:rsidR="006B3820" w:rsidRPr="00AA4B15" w:rsidRDefault="006B3820" w:rsidP="006B3820">
      <w:pPr>
        <w:spacing w:line="240" w:lineRule="auto"/>
        <w:rPr>
          <w:rFonts w:cs="Times New Roman"/>
        </w:rPr>
      </w:pPr>
      <w:r w:rsidRPr="00AA4B15">
        <w:rPr>
          <w:rFonts w:cs="Times New Roman"/>
        </w:rPr>
        <w:t xml:space="preserve"> </w:t>
      </w:r>
    </w:p>
    <w:p w14:paraId="5CA07007" w14:textId="77777777" w:rsidR="006B3820" w:rsidRPr="00AA4B15" w:rsidRDefault="006B3820" w:rsidP="006B3820">
      <w:pPr>
        <w:spacing w:line="240" w:lineRule="auto"/>
        <w:rPr>
          <w:rFonts w:cs="Times New Roman"/>
        </w:rPr>
      </w:pPr>
      <w:r w:rsidRPr="00AA4B15">
        <w:rPr>
          <w:rFonts w:cs="Times New Roman"/>
        </w:rPr>
        <w:t xml:space="preserve"> </w:t>
      </w:r>
    </w:p>
    <w:p w14:paraId="11F69C3B" w14:textId="77777777" w:rsidR="006B3820" w:rsidRPr="00AA4B15" w:rsidRDefault="006B3820" w:rsidP="006B3820">
      <w:pPr>
        <w:spacing w:line="240" w:lineRule="auto"/>
        <w:rPr>
          <w:rFonts w:cs="Times New Roman"/>
        </w:rPr>
      </w:pPr>
      <w:r w:rsidRPr="00AA4B15">
        <w:rPr>
          <w:rFonts w:cs="Times New Roman"/>
        </w:rPr>
        <w:t xml:space="preserve"> </w:t>
      </w:r>
    </w:p>
    <w:p w14:paraId="3CD43530" w14:textId="77777777" w:rsidR="006B3820" w:rsidRPr="00AA4B15" w:rsidRDefault="006B3820" w:rsidP="006B3820">
      <w:pPr>
        <w:spacing w:line="240" w:lineRule="auto"/>
        <w:rPr>
          <w:rFonts w:cs="Times New Roman"/>
        </w:rPr>
      </w:pPr>
      <w:r w:rsidRPr="00AA4B15">
        <w:rPr>
          <w:rFonts w:cs="Times New Roman"/>
        </w:rPr>
        <w:t xml:space="preserve"> </w:t>
      </w:r>
    </w:p>
    <w:p w14:paraId="34093D4B" w14:textId="77777777" w:rsidR="006B3820" w:rsidRPr="00AA4B15" w:rsidRDefault="006B3820" w:rsidP="006B3820">
      <w:pPr>
        <w:spacing w:line="240" w:lineRule="auto"/>
        <w:ind w:firstLine="0"/>
        <w:rPr>
          <w:rFonts w:cs="Times New Roman"/>
          <w:b/>
        </w:rPr>
      </w:pPr>
      <w:r w:rsidRPr="00AA4B15">
        <w:rPr>
          <w:rFonts w:cs="Times New Roman"/>
          <w:b/>
        </w:rPr>
        <w:t xml:space="preserve">Галузь знань: </w:t>
      </w:r>
      <w:r w:rsidRPr="00AA4B15">
        <w:rPr>
          <w:rFonts w:cs="Times New Roman"/>
        </w:rPr>
        <w:t>10 Природничі науки</w:t>
      </w:r>
    </w:p>
    <w:p w14:paraId="61812B54" w14:textId="77777777" w:rsidR="006B3820" w:rsidRPr="00AA4B15" w:rsidRDefault="006B3820" w:rsidP="006B3820">
      <w:pPr>
        <w:spacing w:line="240" w:lineRule="auto"/>
        <w:ind w:firstLine="0"/>
        <w:rPr>
          <w:rFonts w:cs="Times New Roman"/>
        </w:rPr>
      </w:pPr>
      <w:r w:rsidRPr="00AA4B15">
        <w:rPr>
          <w:rFonts w:cs="Times New Roman"/>
          <w:b/>
        </w:rPr>
        <w:t>Спеціальність</w:t>
      </w:r>
      <w:r w:rsidRPr="00AA4B15">
        <w:rPr>
          <w:rFonts w:cs="Times New Roman"/>
        </w:rPr>
        <w:t>: 104 Фізика та астрономія</w:t>
      </w:r>
    </w:p>
    <w:p w14:paraId="3368217D" w14:textId="5A4101F4" w:rsidR="006B3820" w:rsidRPr="00AA4B15" w:rsidRDefault="006B3820" w:rsidP="006B3820">
      <w:pPr>
        <w:spacing w:line="240" w:lineRule="auto"/>
        <w:ind w:firstLine="0"/>
        <w:rPr>
          <w:rFonts w:cs="Times New Roman"/>
        </w:rPr>
      </w:pPr>
      <w:r w:rsidRPr="00AA4B15">
        <w:rPr>
          <w:rFonts w:cs="Times New Roman"/>
          <w:b/>
        </w:rPr>
        <w:t>Освітня програма:</w:t>
      </w:r>
      <w:r w:rsidRPr="00AA4B15">
        <w:rPr>
          <w:rFonts w:cs="Times New Roman"/>
        </w:rPr>
        <w:t xml:space="preserve"> Фізика </w:t>
      </w:r>
      <w:r w:rsidR="005B6D7A" w:rsidRPr="00AA4B15">
        <w:rPr>
          <w:rFonts w:cs="Times New Roman"/>
        </w:rPr>
        <w:t xml:space="preserve">та астрономія </w:t>
      </w:r>
    </w:p>
    <w:p w14:paraId="3CD9886F" w14:textId="77777777" w:rsidR="006B3820" w:rsidRPr="00AA4B15" w:rsidRDefault="006B3820" w:rsidP="006B3820">
      <w:pPr>
        <w:spacing w:line="240" w:lineRule="auto"/>
        <w:rPr>
          <w:rFonts w:cs="Times New Roman"/>
        </w:rPr>
      </w:pPr>
    </w:p>
    <w:p w14:paraId="0053E3DE" w14:textId="77777777" w:rsidR="006B3820" w:rsidRPr="00AA4B15" w:rsidRDefault="006B3820" w:rsidP="006B3820">
      <w:pPr>
        <w:spacing w:line="240" w:lineRule="auto"/>
        <w:ind w:left="4956"/>
        <w:rPr>
          <w:rFonts w:cs="Times New Roman"/>
          <w:b/>
        </w:rPr>
      </w:pPr>
    </w:p>
    <w:p w14:paraId="2D597173" w14:textId="6C4D021A" w:rsidR="006B3820" w:rsidRPr="00AA4B15" w:rsidRDefault="006B3820" w:rsidP="006B3820">
      <w:pPr>
        <w:spacing w:line="240" w:lineRule="auto"/>
        <w:ind w:left="4253" w:right="-143" w:firstLine="0"/>
        <w:rPr>
          <w:rFonts w:cs="Times New Roman"/>
          <w:b/>
        </w:rPr>
      </w:pPr>
      <w:r w:rsidRPr="00AA4B15">
        <w:rPr>
          <w:rFonts w:cs="Times New Roman"/>
          <w:b/>
        </w:rPr>
        <w:t>Кваліфікаційна робота бакалавра</w:t>
      </w:r>
    </w:p>
    <w:p w14:paraId="5B620C4A" w14:textId="534EFFD4" w:rsidR="006B3820" w:rsidRPr="00AA4B15" w:rsidRDefault="006B3820" w:rsidP="006B3820">
      <w:pPr>
        <w:spacing w:line="240" w:lineRule="auto"/>
        <w:ind w:left="4253" w:right="-143" w:firstLine="0"/>
        <w:rPr>
          <w:rFonts w:cs="Times New Roman"/>
        </w:rPr>
      </w:pPr>
      <w:r w:rsidRPr="00AA4B15">
        <w:rPr>
          <w:rFonts w:cs="Times New Roman"/>
        </w:rPr>
        <w:t>студента 4 курсу</w:t>
      </w:r>
    </w:p>
    <w:p w14:paraId="5B7E4DFF" w14:textId="5C4994B6" w:rsidR="006B3820" w:rsidRPr="00AA4B15" w:rsidRDefault="00F5754E" w:rsidP="006B3820">
      <w:pPr>
        <w:spacing w:line="240" w:lineRule="auto"/>
        <w:ind w:left="4253" w:right="-143" w:firstLine="0"/>
        <w:rPr>
          <w:rFonts w:cs="Times New Roman"/>
        </w:rPr>
      </w:pPr>
      <w:r w:rsidRPr="00AA4B15">
        <w:rPr>
          <w:rFonts w:cs="Times New Roman"/>
        </w:rPr>
        <w:t>Шатлик ІЛАМАНОВ</w:t>
      </w:r>
      <w:r w:rsidR="006B3820" w:rsidRPr="00AA4B15">
        <w:rPr>
          <w:rFonts w:cs="Times New Roman"/>
        </w:rPr>
        <w:cr/>
      </w:r>
    </w:p>
    <w:p w14:paraId="178304AF" w14:textId="77777777" w:rsidR="006B3820" w:rsidRPr="00AA4B15" w:rsidRDefault="006B3820" w:rsidP="006B3820">
      <w:pPr>
        <w:spacing w:line="240" w:lineRule="auto"/>
        <w:ind w:right="-143"/>
        <w:rPr>
          <w:rFonts w:cs="Times New Roman"/>
        </w:rPr>
      </w:pPr>
      <w:r w:rsidRPr="00AA4B15">
        <w:rPr>
          <w:rFonts w:cs="Times New Roman"/>
        </w:rPr>
        <w:t xml:space="preserve">  </w:t>
      </w:r>
    </w:p>
    <w:p w14:paraId="18576746" w14:textId="77777777" w:rsidR="006B3820" w:rsidRPr="00AA4B15" w:rsidRDefault="006B3820" w:rsidP="006B3820">
      <w:pPr>
        <w:spacing w:line="240" w:lineRule="auto"/>
        <w:ind w:left="4248" w:right="-143" w:firstLine="5"/>
        <w:rPr>
          <w:rFonts w:cs="Times New Roman"/>
        </w:rPr>
      </w:pPr>
      <w:r w:rsidRPr="00AA4B15">
        <w:rPr>
          <w:rFonts w:cs="Times New Roman"/>
          <w:b/>
        </w:rPr>
        <w:t>Науковий керівник</w:t>
      </w:r>
      <w:r w:rsidRPr="00AA4B15">
        <w:rPr>
          <w:rFonts w:cs="Times New Roman"/>
        </w:rPr>
        <w:t>:</w:t>
      </w:r>
    </w:p>
    <w:p w14:paraId="6C2196A8" w14:textId="77777777" w:rsidR="006B3820" w:rsidRPr="00AA4B15" w:rsidRDefault="006B3820" w:rsidP="006B3820">
      <w:pPr>
        <w:spacing w:line="240" w:lineRule="auto"/>
        <w:ind w:left="4248" w:right="-143" w:firstLine="5"/>
        <w:rPr>
          <w:rFonts w:cs="Times New Roman"/>
        </w:rPr>
      </w:pPr>
      <w:r w:rsidRPr="00AA4B15">
        <w:rPr>
          <w:rFonts w:cs="Times New Roman"/>
        </w:rPr>
        <w:t xml:space="preserve">доктор фізико-математичних наук, </w:t>
      </w:r>
    </w:p>
    <w:p w14:paraId="5F9DAE01" w14:textId="2110803E" w:rsidR="006B3820" w:rsidRPr="00AA4B15" w:rsidRDefault="006B3820" w:rsidP="006B3820">
      <w:pPr>
        <w:spacing w:line="240" w:lineRule="auto"/>
        <w:ind w:left="4248" w:right="-143" w:firstLine="5"/>
        <w:rPr>
          <w:rFonts w:cs="Times New Roman"/>
        </w:rPr>
      </w:pPr>
      <w:r w:rsidRPr="00AA4B15">
        <w:rPr>
          <w:rFonts w:cs="Times New Roman"/>
        </w:rPr>
        <w:t>професор, професор кафедри загальної фізики</w:t>
      </w:r>
    </w:p>
    <w:p w14:paraId="3F2949AF" w14:textId="10144767" w:rsidR="006B3820" w:rsidRPr="00AA4B15" w:rsidRDefault="006B3820" w:rsidP="006B3820">
      <w:pPr>
        <w:spacing w:line="240" w:lineRule="auto"/>
        <w:ind w:left="4248" w:right="-143" w:firstLine="5"/>
        <w:rPr>
          <w:rFonts w:cs="Times New Roman"/>
        </w:rPr>
      </w:pPr>
      <w:r w:rsidRPr="00AA4B15">
        <w:rPr>
          <w:rFonts w:cs="Times New Roman"/>
        </w:rPr>
        <w:t>Олег ОЛІХ</w:t>
      </w:r>
    </w:p>
    <w:p w14:paraId="2DFC98F0" w14:textId="77777777" w:rsidR="006B3820" w:rsidRPr="00AA4B15" w:rsidRDefault="006B3820" w:rsidP="006B3820">
      <w:pPr>
        <w:spacing w:line="240" w:lineRule="auto"/>
        <w:rPr>
          <w:rFonts w:cs="Times New Roman"/>
        </w:rPr>
      </w:pPr>
      <w:r w:rsidRPr="00AA4B15">
        <w:rPr>
          <w:rFonts w:cs="Times New Roman"/>
        </w:rPr>
        <w:t xml:space="preserve"> </w:t>
      </w:r>
    </w:p>
    <w:p w14:paraId="4E840B46" w14:textId="77777777" w:rsidR="006B3820" w:rsidRPr="00AA4B15" w:rsidRDefault="006B3820" w:rsidP="006B3820">
      <w:pPr>
        <w:spacing w:line="240" w:lineRule="auto"/>
        <w:rPr>
          <w:rFonts w:cs="Times New Roman"/>
        </w:rPr>
      </w:pPr>
      <w:r w:rsidRPr="00AA4B15">
        <w:rPr>
          <w:rFonts w:cs="Times New Roman"/>
        </w:rPr>
        <w:t xml:space="preserve">    </w:t>
      </w:r>
    </w:p>
    <w:p w14:paraId="3AB15F56" w14:textId="34C03B1D" w:rsidR="006B3820" w:rsidRPr="00AA4B15" w:rsidRDefault="006B3820" w:rsidP="006B3820">
      <w:pPr>
        <w:spacing w:line="240" w:lineRule="auto"/>
        <w:ind w:firstLine="0"/>
        <w:rPr>
          <w:rFonts w:eastAsia="Times New Roman" w:cs="Times New Roman"/>
          <w:color w:val="000000"/>
        </w:rPr>
      </w:pPr>
      <w:r w:rsidRPr="00AA4B15">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AA4B15">
        <w:rPr>
          <w:rFonts w:eastAsia="Times New Roman" w:cs="Times New Roman"/>
        </w:rPr>
        <w:t>202</w:t>
      </w:r>
      <w:r w:rsidR="005B6D7A" w:rsidRPr="00AA4B15">
        <w:rPr>
          <w:rFonts w:eastAsia="Times New Roman" w:cs="Times New Roman"/>
        </w:rPr>
        <w:t>3</w:t>
      </w:r>
      <w:r w:rsidRPr="00AA4B15">
        <w:rPr>
          <w:rFonts w:eastAsia="Times New Roman" w:cs="Times New Roman"/>
          <w:color w:val="000000"/>
        </w:rPr>
        <w:t xml:space="preserve">р. </w:t>
      </w:r>
    </w:p>
    <w:p w14:paraId="41A33717" w14:textId="77777777" w:rsidR="006B3820" w:rsidRPr="00AA4B15" w:rsidRDefault="006B3820" w:rsidP="006B3820">
      <w:pPr>
        <w:spacing w:line="240" w:lineRule="auto"/>
        <w:rPr>
          <w:rFonts w:eastAsia="Times New Roman" w:cs="Times New Roman"/>
          <w:color w:val="000000"/>
        </w:rPr>
      </w:pPr>
      <w:r w:rsidRPr="00AA4B15">
        <w:rPr>
          <w:rFonts w:eastAsia="Times New Roman" w:cs="Times New Roman"/>
          <w:color w:val="000000"/>
        </w:rPr>
        <w:t xml:space="preserve"> </w:t>
      </w:r>
    </w:p>
    <w:p w14:paraId="2D8546D2" w14:textId="77777777" w:rsidR="006B3820" w:rsidRPr="00AA4B15" w:rsidRDefault="006B3820" w:rsidP="006B3820">
      <w:pPr>
        <w:spacing w:line="240" w:lineRule="auto"/>
        <w:rPr>
          <w:rFonts w:eastAsia="Times New Roman" w:cs="Times New Roman"/>
          <w:color w:val="000000"/>
        </w:rPr>
      </w:pPr>
    </w:p>
    <w:p w14:paraId="6CFABB7B" w14:textId="3FB7A52B" w:rsidR="006B3820" w:rsidRPr="00AA4B15" w:rsidRDefault="006B3820" w:rsidP="006B3820">
      <w:pPr>
        <w:spacing w:line="240" w:lineRule="auto"/>
        <w:ind w:right="-1" w:firstLine="0"/>
        <w:rPr>
          <w:rFonts w:eastAsia="Times New Roman" w:cs="Times New Roman"/>
          <w:color w:val="000000"/>
        </w:rPr>
      </w:pPr>
      <w:r w:rsidRPr="00AA4B15">
        <w:rPr>
          <w:rFonts w:eastAsia="Times New Roman" w:cs="Times New Roman"/>
          <w:color w:val="000000"/>
        </w:rPr>
        <w:t>Завідувач кафедри загальної фізики</w:t>
      </w:r>
      <w:r w:rsidRPr="00AA4B15">
        <w:rPr>
          <w:rFonts w:ascii="Calibri" w:eastAsia="Calibri" w:hAnsi="Calibri" w:cs="Times New Roman"/>
          <w:sz w:val="22"/>
        </w:rPr>
        <w:tab/>
      </w:r>
      <w:r w:rsidRPr="00AA4B15">
        <w:rPr>
          <w:rFonts w:ascii="Calibri" w:eastAsia="Calibri" w:hAnsi="Calibri" w:cs="Times New Roman"/>
          <w:sz w:val="22"/>
        </w:rPr>
        <w:tab/>
      </w:r>
      <w:r w:rsidRPr="00AA4B15">
        <w:rPr>
          <w:rFonts w:ascii="Calibri" w:eastAsia="Calibri" w:hAnsi="Calibri" w:cs="Times New Roman"/>
          <w:sz w:val="22"/>
        </w:rPr>
        <w:tab/>
      </w:r>
      <w:r w:rsidRPr="00AA4B15">
        <w:rPr>
          <w:rFonts w:ascii="Calibri" w:eastAsia="Calibri" w:hAnsi="Calibri" w:cs="Times New Roman"/>
          <w:sz w:val="22"/>
        </w:rPr>
        <w:tab/>
      </w:r>
      <w:r w:rsidR="005B6D7A" w:rsidRPr="00AA4B15">
        <w:rPr>
          <w:rFonts w:eastAsia="Times New Roman" w:cs="Times New Roman"/>
          <w:color w:val="000000"/>
        </w:rPr>
        <w:t xml:space="preserve"> проф. Микола </w:t>
      </w:r>
      <w:r w:rsidRPr="00AA4B15">
        <w:rPr>
          <w:rFonts w:eastAsia="Times New Roman" w:cs="Times New Roman"/>
          <w:color w:val="000000"/>
        </w:rPr>
        <w:t>БОРОВИЙ</w:t>
      </w:r>
    </w:p>
    <w:p w14:paraId="69F74BAD" w14:textId="77777777" w:rsidR="006B3820" w:rsidRPr="00AA4B15" w:rsidRDefault="006B3820" w:rsidP="006B3820">
      <w:pPr>
        <w:spacing w:line="240" w:lineRule="auto"/>
        <w:rPr>
          <w:rFonts w:cs="Times New Roman"/>
        </w:rPr>
      </w:pPr>
      <w:r w:rsidRPr="00AA4B15">
        <w:rPr>
          <w:rFonts w:cs="Times New Roman"/>
        </w:rPr>
        <w:t xml:space="preserve"> </w:t>
      </w:r>
    </w:p>
    <w:p w14:paraId="4F1F1E90" w14:textId="3120CF01" w:rsidR="006B3820" w:rsidRPr="00AA4B15" w:rsidRDefault="006B3820" w:rsidP="006B3820">
      <w:pPr>
        <w:spacing w:line="240" w:lineRule="auto"/>
        <w:ind w:firstLine="0"/>
        <w:jc w:val="center"/>
        <w:rPr>
          <w:rFonts w:cs="Times New Roman"/>
        </w:rPr>
      </w:pPr>
      <w:r w:rsidRPr="00AA4B15">
        <w:rPr>
          <w:rFonts w:cs="Times New Roman"/>
        </w:rPr>
        <w:t>Київ – 2023</w:t>
      </w:r>
    </w:p>
    <w:p w14:paraId="17BEF387" w14:textId="4DA8A5DF" w:rsidR="005B6D7A" w:rsidRPr="00AA4B15" w:rsidRDefault="005B6D7A">
      <w:pPr>
        <w:spacing w:after="160" w:line="259" w:lineRule="auto"/>
        <w:ind w:firstLine="0"/>
        <w:jc w:val="left"/>
      </w:pPr>
      <w:r w:rsidRPr="00AA4B15">
        <w:br w:type="page"/>
      </w:r>
    </w:p>
    <w:p w14:paraId="118163C6" w14:textId="77777777" w:rsidR="00C93B2D" w:rsidRPr="00AA4B15" w:rsidRDefault="00C93B2D" w:rsidP="00C93B2D">
      <w:pPr>
        <w:spacing w:line="240" w:lineRule="auto"/>
        <w:rPr>
          <w:rFonts w:cs="Times New Roman"/>
        </w:rPr>
      </w:pPr>
    </w:p>
    <w:p w14:paraId="2BDD4AA5" w14:textId="77777777" w:rsidR="00C93B2D" w:rsidRPr="00AA4B15" w:rsidRDefault="00C93B2D" w:rsidP="00C93B2D">
      <w:pPr>
        <w:spacing w:line="240" w:lineRule="auto"/>
        <w:rPr>
          <w:rFonts w:cs="Times New Roman"/>
        </w:rPr>
      </w:pPr>
    </w:p>
    <w:p w14:paraId="638559C1" w14:textId="77777777" w:rsidR="00C93B2D" w:rsidRPr="00AA4B15" w:rsidRDefault="00C93B2D" w:rsidP="00C93B2D">
      <w:pPr>
        <w:spacing w:line="240" w:lineRule="auto"/>
        <w:rPr>
          <w:rFonts w:cs="Times New Roman"/>
        </w:rPr>
      </w:pPr>
    </w:p>
    <w:p w14:paraId="0DD13BB3" w14:textId="77777777" w:rsidR="00C93B2D" w:rsidRPr="00AA4B15" w:rsidRDefault="00C93B2D" w:rsidP="00C93B2D">
      <w:pPr>
        <w:spacing w:line="240" w:lineRule="auto"/>
        <w:rPr>
          <w:rFonts w:cs="Times New Roman"/>
        </w:rPr>
      </w:pPr>
    </w:p>
    <w:p w14:paraId="2EEBFBCC" w14:textId="77777777" w:rsidR="00C93B2D" w:rsidRPr="00AA4B15" w:rsidRDefault="00C93B2D" w:rsidP="00C93B2D">
      <w:pPr>
        <w:spacing w:line="240" w:lineRule="auto"/>
        <w:rPr>
          <w:rFonts w:cs="Times New Roman"/>
        </w:rPr>
      </w:pPr>
    </w:p>
    <w:p w14:paraId="2E279CAC" w14:textId="77777777" w:rsidR="00C93B2D" w:rsidRPr="00AA4B15" w:rsidRDefault="00C93B2D" w:rsidP="00C93B2D">
      <w:pPr>
        <w:spacing w:line="240" w:lineRule="auto"/>
        <w:ind w:firstLine="0"/>
        <w:jc w:val="center"/>
        <w:rPr>
          <w:rFonts w:cs="Times New Roman"/>
          <w:b/>
        </w:rPr>
      </w:pPr>
      <w:r w:rsidRPr="00AA4B15">
        <w:rPr>
          <w:rFonts w:cs="Times New Roman"/>
          <w:b/>
        </w:rPr>
        <w:t>ВИТЯГ</w:t>
      </w:r>
    </w:p>
    <w:p w14:paraId="40B24AFA" w14:textId="77777777" w:rsidR="00C93B2D" w:rsidRPr="00AA4B15" w:rsidRDefault="00C93B2D" w:rsidP="00C93B2D">
      <w:pPr>
        <w:spacing w:line="240" w:lineRule="auto"/>
        <w:ind w:firstLine="0"/>
        <w:rPr>
          <w:rFonts w:cs="Times New Roman"/>
        </w:rPr>
      </w:pPr>
    </w:p>
    <w:p w14:paraId="12F32028" w14:textId="77777777" w:rsidR="00C93B2D" w:rsidRPr="00AA4B15" w:rsidRDefault="00C93B2D" w:rsidP="00C93B2D">
      <w:pPr>
        <w:spacing w:line="240" w:lineRule="auto"/>
        <w:ind w:firstLine="0"/>
        <w:jc w:val="center"/>
        <w:rPr>
          <w:rFonts w:cs="Times New Roman"/>
        </w:rPr>
      </w:pPr>
      <w:r w:rsidRPr="00AA4B15">
        <w:rPr>
          <w:rFonts w:cs="Times New Roman"/>
        </w:rPr>
        <w:t>з протоколу №___________</w:t>
      </w:r>
    </w:p>
    <w:p w14:paraId="14254F03" w14:textId="77777777" w:rsidR="00C93B2D" w:rsidRPr="00AA4B15" w:rsidRDefault="00C93B2D" w:rsidP="00C93B2D">
      <w:pPr>
        <w:spacing w:line="240" w:lineRule="auto"/>
        <w:ind w:firstLine="0"/>
        <w:jc w:val="center"/>
        <w:rPr>
          <w:rFonts w:cs="Times New Roman"/>
        </w:rPr>
      </w:pPr>
    </w:p>
    <w:p w14:paraId="7654ED92" w14:textId="77777777" w:rsidR="00C93B2D" w:rsidRPr="00AA4B15" w:rsidRDefault="00C93B2D" w:rsidP="00C93B2D">
      <w:pPr>
        <w:spacing w:line="240" w:lineRule="auto"/>
        <w:ind w:firstLine="0"/>
        <w:jc w:val="center"/>
        <w:rPr>
          <w:rFonts w:cs="Times New Roman"/>
        </w:rPr>
      </w:pPr>
      <w:r w:rsidRPr="00AA4B15">
        <w:rPr>
          <w:rFonts w:cs="Times New Roman"/>
        </w:rPr>
        <w:t>засідання Екзаменаційної комісії</w:t>
      </w:r>
    </w:p>
    <w:p w14:paraId="332ADED2" w14:textId="77777777" w:rsidR="00C93B2D" w:rsidRPr="00AA4B15" w:rsidRDefault="00C93B2D" w:rsidP="00C93B2D">
      <w:pPr>
        <w:spacing w:line="240" w:lineRule="auto"/>
        <w:jc w:val="center"/>
        <w:rPr>
          <w:rFonts w:cs="Times New Roman"/>
        </w:rPr>
      </w:pPr>
    </w:p>
    <w:p w14:paraId="0EB2DD9B" w14:textId="77777777" w:rsidR="00C93B2D" w:rsidRPr="00AA4B15" w:rsidRDefault="00C93B2D" w:rsidP="00C93B2D">
      <w:pPr>
        <w:spacing w:line="240" w:lineRule="auto"/>
        <w:jc w:val="center"/>
        <w:rPr>
          <w:rFonts w:cs="Times New Roman"/>
        </w:rPr>
      </w:pPr>
    </w:p>
    <w:p w14:paraId="7EEC4970" w14:textId="77777777" w:rsidR="00C93B2D" w:rsidRPr="00AA4B15" w:rsidRDefault="00C93B2D" w:rsidP="00C93B2D">
      <w:pPr>
        <w:spacing w:line="240" w:lineRule="auto"/>
        <w:jc w:val="center"/>
        <w:rPr>
          <w:rFonts w:cs="Times New Roman"/>
        </w:rPr>
      </w:pPr>
    </w:p>
    <w:p w14:paraId="49CA4E7D" w14:textId="77777777" w:rsidR="00C93B2D" w:rsidRPr="00AA4B15" w:rsidRDefault="00C93B2D" w:rsidP="00C93B2D">
      <w:pPr>
        <w:jc w:val="center"/>
        <w:rPr>
          <w:rFonts w:cs="Times New Roman"/>
        </w:rPr>
      </w:pPr>
    </w:p>
    <w:p w14:paraId="7131F48A" w14:textId="32C22BF8" w:rsidR="00C93B2D" w:rsidRPr="00AA4B15" w:rsidRDefault="00C93B2D" w:rsidP="00C93B2D">
      <w:pPr>
        <w:ind w:firstLine="708"/>
        <w:rPr>
          <w:rFonts w:cs="Times New Roman"/>
        </w:rPr>
      </w:pPr>
      <w:r w:rsidRPr="00AA4B15">
        <w:rPr>
          <w:rFonts w:cs="Times New Roman"/>
        </w:rPr>
        <w:t>Визнати, що студент __________________________ виконав</w:t>
      </w:r>
      <w:r w:rsidRPr="00AA4B15">
        <w:rPr>
          <w:rFonts w:cs="Times New Roman"/>
          <w:color w:val="FF0000"/>
        </w:rPr>
        <w:t xml:space="preserve"> </w:t>
      </w:r>
      <w:r w:rsidRPr="00AA4B15">
        <w:rPr>
          <w:rFonts w:cs="Times New Roman"/>
        </w:rPr>
        <w:t>та захистив кваліфікаційну роботу бакалавра / магістра з оцінкою ___________________.</w:t>
      </w:r>
    </w:p>
    <w:p w14:paraId="247F37E3" w14:textId="77777777" w:rsidR="00C93B2D" w:rsidRPr="00AA4B15" w:rsidRDefault="00C93B2D" w:rsidP="00C93B2D">
      <w:pPr>
        <w:spacing w:line="240" w:lineRule="auto"/>
        <w:jc w:val="center"/>
        <w:rPr>
          <w:rFonts w:cs="Times New Roman"/>
        </w:rPr>
      </w:pPr>
    </w:p>
    <w:p w14:paraId="3F8FCCB7" w14:textId="77777777" w:rsidR="00C93B2D" w:rsidRPr="00AA4B15" w:rsidRDefault="00C93B2D" w:rsidP="00C93B2D">
      <w:pPr>
        <w:spacing w:line="240" w:lineRule="auto"/>
        <w:rPr>
          <w:rFonts w:cs="Times New Roman"/>
        </w:rPr>
      </w:pPr>
      <w:r w:rsidRPr="00AA4B15">
        <w:rPr>
          <w:rFonts w:cs="Times New Roman"/>
        </w:rPr>
        <w:t xml:space="preserve"> </w:t>
      </w:r>
    </w:p>
    <w:p w14:paraId="0AAD6CBD" w14:textId="77777777" w:rsidR="00C93B2D" w:rsidRPr="00AA4B15" w:rsidRDefault="00C93B2D" w:rsidP="00C93B2D">
      <w:pPr>
        <w:spacing w:line="240" w:lineRule="auto"/>
        <w:rPr>
          <w:rFonts w:cs="Times New Roman"/>
        </w:rPr>
      </w:pPr>
      <w:r w:rsidRPr="00AA4B15">
        <w:rPr>
          <w:rFonts w:cs="Times New Roman"/>
        </w:rPr>
        <w:t xml:space="preserve"> </w:t>
      </w:r>
    </w:p>
    <w:p w14:paraId="3A31437C" w14:textId="77777777" w:rsidR="00C93B2D" w:rsidRPr="00AA4B15" w:rsidRDefault="00C93B2D" w:rsidP="00C93B2D">
      <w:pPr>
        <w:spacing w:line="240" w:lineRule="auto"/>
        <w:rPr>
          <w:rFonts w:cs="Times New Roman"/>
        </w:rPr>
      </w:pPr>
      <w:r w:rsidRPr="00AA4B15">
        <w:rPr>
          <w:rFonts w:cs="Times New Roman"/>
        </w:rPr>
        <w:t xml:space="preserve"> </w:t>
      </w:r>
    </w:p>
    <w:p w14:paraId="570581EF" w14:textId="21FCF2BF" w:rsidR="00C93B2D" w:rsidRPr="00AA4B15" w:rsidRDefault="00C93B2D" w:rsidP="00C93B2D">
      <w:pPr>
        <w:spacing w:line="240" w:lineRule="auto"/>
        <w:ind w:left="3540" w:hanging="3540"/>
        <w:jc w:val="left"/>
        <w:rPr>
          <w:rFonts w:cs="Times New Roman"/>
        </w:rPr>
      </w:pPr>
      <w:r w:rsidRPr="00AA4B15">
        <w:rPr>
          <w:rFonts w:cs="Times New Roman"/>
        </w:rPr>
        <w:t>Голова ЕК __________________________                     «____» __________ 2023 р.</w:t>
      </w:r>
    </w:p>
    <w:p w14:paraId="095686EB" w14:textId="77777777" w:rsidR="00C93B2D" w:rsidRPr="00AA4B15" w:rsidRDefault="00C93B2D" w:rsidP="00C93B2D">
      <w:pPr>
        <w:spacing w:line="240" w:lineRule="auto"/>
        <w:ind w:left="6096"/>
        <w:rPr>
          <w:rFonts w:cs="Times New Roman"/>
        </w:rPr>
      </w:pPr>
    </w:p>
    <w:p w14:paraId="578297B9" w14:textId="77777777" w:rsidR="00C93B2D" w:rsidRPr="00AA4B15" w:rsidRDefault="00C93B2D" w:rsidP="00C93B2D">
      <w:pPr>
        <w:spacing w:line="240" w:lineRule="auto"/>
        <w:ind w:left="6096"/>
        <w:rPr>
          <w:rFonts w:cs="Times New Roman"/>
        </w:rPr>
      </w:pPr>
    </w:p>
    <w:p w14:paraId="48037072" w14:textId="77777777" w:rsidR="00C93B2D" w:rsidRPr="00AA4B15" w:rsidRDefault="00C93B2D" w:rsidP="00C93B2D">
      <w:pPr>
        <w:spacing w:line="240" w:lineRule="auto"/>
        <w:ind w:left="6096"/>
        <w:rPr>
          <w:rFonts w:cs="Times New Roman"/>
        </w:rPr>
      </w:pPr>
    </w:p>
    <w:p w14:paraId="46FD8FE5" w14:textId="77777777" w:rsidR="00C93B2D" w:rsidRPr="00AA4B15" w:rsidRDefault="00C93B2D" w:rsidP="00C93B2D">
      <w:pPr>
        <w:rPr>
          <w:rFonts w:cs="Times New Roman"/>
        </w:rPr>
      </w:pPr>
    </w:p>
    <w:p w14:paraId="08860CCD" w14:textId="77777777" w:rsidR="00C93B2D" w:rsidRPr="00AA4B15" w:rsidRDefault="00C93B2D" w:rsidP="00C93B2D">
      <w:pPr>
        <w:rPr>
          <w:rFonts w:cs="Times New Roman"/>
        </w:rPr>
      </w:pPr>
    </w:p>
    <w:p w14:paraId="19A5C853" w14:textId="77777777" w:rsidR="00C93B2D" w:rsidRPr="00AA4B15" w:rsidRDefault="00C93B2D" w:rsidP="00C93B2D">
      <w:pPr>
        <w:rPr>
          <w:rFonts w:cs="Times New Roman"/>
        </w:rPr>
      </w:pPr>
    </w:p>
    <w:p w14:paraId="0802E64E" w14:textId="77777777" w:rsidR="00C93B2D" w:rsidRPr="00AA4B15" w:rsidRDefault="00C93B2D" w:rsidP="00C93B2D">
      <w:pPr>
        <w:rPr>
          <w:rFonts w:cs="Times New Roman"/>
        </w:rPr>
      </w:pPr>
      <w:r w:rsidRPr="00AA4B15">
        <w:rPr>
          <w:rFonts w:cs="Times New Roman"/>
        </w:rPr>
        <w:br w:type="page"/>
      </w:r>
    </w:p>
    <w:p w14:paraId="761C29A7" w14:textId="77777777" w:rsidR="00C93B2D" w:rsidRPr="00AA4B15" w:rsidRDefault="00C93B2D" w:rsidP="00C93B2D">
      <w:pPr>
        <w:ind w:firstLine="0"/>
        <w:jc w:val="center"/>
        <w:rPr>
          <w:rFonts w:cs="Times New Roman"/>
          <w:b/>
        </w:rPr>
      </w:pPr>
      <w:r w:rsidRPr="00AA4B15">
        <w:rPr>
          <w:rFonts w:cs="Times New Roman"/>
          <w:b/>
        </w:rPr>
        <w:lastRenderedPageBreak/>
        <w:t>АНОТАЦІЯ</w:t>
      </w:r>
    </w:p>
    <w:p w14:paraId="3176D22C" w14:textId="408FB595" w:rsidR="00C93B2D" w:rsidRPr="00AA4B15" w:rsidRDefault="00F5754E"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r w:rsidRPr="00AA4B15">
        <w:rPr>
          <w:rFonts w:cs="Times New Roman"/>
          <w:b/>
          <w:bCs/>
        </w:rPr>
        <w:t>Шатлик ІЛАМАНОВ</w:t>
      </w:r>
      <w:r w:rsidR="00C93B2D" w:rsidRPr="00AA4B15">
        <w:rPr>
          <w:rFonts w:cs="Times New Roman"/>
          <w:b/>
        </w:rPr>
        <w:t>.</w:t>
      </w:r>
      <w:r w:rsidR="00C93B2D" w:rsidRPr="00AA4B15">
        <w:rPr>
          <w:rFonts w:cs="Times New Roman"/>
        </w:rPr>
        <w:t xml:space="preserve"> Назва роботи Назва роботи Назва роботи Назва роботи Назва роботи Назва роботи</w:t>
      </w:r>
    </w:p>
    <w:p w14:paraId="3669A80B" w14:textId="3C41C429" w:rsidR="00C93B2D" w:rsidRPr="00AA4B15" w:rsidRDefault="00C93B2D" w:rsidP="000851F6">
      <w:pPr>
        <w:ind w:firstLine="0"/>
        <w:rPr>
          <w:rFonts w:eastAsia="Times New Roman" w:cs="Times New Roman"/>
          <w:i/>
          <w:color w:val="000000"/>
        </w:rPr>
      </w:pPr>
      <w:r w:rsidRPr="00AA4B15">
        <w:rPr>
          <w:rFonts w:eastAsia="Times New Roman" w:cs="Times New Roman"/>
          <w:i/>
          <w:iCs/>
          <w:color w:val="000000"/>
        </w:rPr>
        <w:t xml:space="preserve">Кваліфікаційна робота </w:t>
      </w:r>
      <w:r w:rsidR="000851F6" w:rsidRPr="00AA4B15">
        <w:rPr>
          <w:rFonts w:eastAsia="Times New Roman" w:cs="Times New Roman"/>
          <w:i/>
          <w:iCs/>
          <w:color w:val="000000"/>
        </w:rPr>
        <w:t>бакалавра  /</w:t>
      </w:r>
      <w:r w:rsidRPr="00AA4B15">
        <w:rPr>
          <w:rFonts w:eastAsia="Times New Roman" w:cs="Times New Roman"/>
          <w:i/>
          <w:iCs/>
          <w:color w:val="000000"/>
        </w:rPr>
        <w:t>магістра за спеціальністю 104 Фізика та астрономія, освітня програма «</w:t>
      </w:r>
      <w:r w:rsidR="000851F6" w:rsidRPr="00AA4B15">
        <w:rPr>
          <w:rFonts w:cs="Times New Roman"/>
          <w:i/>
          <w:iCs/>
        </w:rPr>
        <w:t>Фізика та астрономія</w:t>
      </w:r>
      <w:r w:rsidRPr="00AA4B15">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AA4B15">
        <w:rPr>
          <w:rFonts w:eastAsia="Times New Roman" w:cs="Times New Roman"/>
          <w:i/>
          <w:iCs/>
        </w:rPr>
        <w:t>202</w:t>
      </w:r>
      <w:r w:rsidR="000851F6" w:rsidRPr="00AA4B15">
        <w:rPr>
          <w:rFonts w:eastAsia="Times New Roman" w:cs="Times New Roman"/>
          <w:i/>
          <w:iCs/>
        </w:rPr>
        <w:t>3</w:t>
      </w:r>
      <w:r w:rsidRPr="00AA4B15">
        <w:rPr>
          <w:rFonts w:eastAsia="Times New Roman" w:cs="Times New Roman"/>
          <w:i/>
          <w:iCs/>
          <w:color w:val="000000"/>
        </w:rPr>
        <w:t>.</w:t>
      </w:r>
    </w:p>
    <w:p w14:paraId="0E608178" w14:textId="117A8118" w:rsidR="00C93B2D" w:rsidRPr="00AA4B15" w:rsidRDefault="00C93B2D" w:rsidP="000851F6">
      <w:pPr>
        <w:ind w:firstLine="0"/>
        <w:rPr>
          <w:rFonts w:eastAsia="Calibri" w:cs="Times New Roman"/>
        </w:rPr>
      </w:pPr>
      <w:r w:rsidRPr="00AA4B15">
        <w:rPr>
          <w:rFonts w:eastAsia="Calibri" w:cs="Times New Roman"/>
          <w:b/>
        </w:rPr>
        <w:t>Науковий керівник</w:t>
      </w:r>
      <w:r w:rsidRPr="00AA4B15">
        <w:rPr>
          <w:rFonts w:eastAsia="Calibri" w:cs="Times New Roman"/>
        </w:rPr>
        <w:t xml:space="preserve">: доктор фізико-математичних наук, </w:t>
      </w:r>
      <w:r w:rsidR="000851F6" w:rsidRPr="00AA4B15">
        <w:rPr>
          <w:rFonts w:eastAsia="Calibri" w:cs="Times New Roman"/>
        </w:rPr>
        <w:t>професор</w:t>
      </w:r>
      <w:r w:rsidRPr="00AA4B15">
        <w:rPr>
          <w:rFonts w:eastAsia="Calibri" w:cs="Times New Roman"/>
        </w:rPr>
        <w:t xml:space="preserve"> </w:t>
      </w:r>
      <w:r w:rsidR="000851F6" w:rsidRPr="00AA4B15">
        <w:rPr>
          <w:rFonts w:eastAsia="Calibri" w:cs="Times New Roman"/>
        </w:rPr>
        <w:t xml:space="preserve">Олег </w:t>
      </w:r>
      <w:r w:rsidRPr="00AA4B15">
        <w:rPr>
          <w:rFonts w:eastAsia="Calibri" w:cs="Times New Roman"/>
        </w:rPr>
        <w:t xml:space="preserve">ОЛІХ, </w:t>
      </w:r>
      <w:r w:rsidRPr="00AA4B15">
        <w:rPr>
          <w:rFonts w:cs="Times New Roman"/>
        </w:rPr>
        <w:t>професор кафедри загальної фізики</w:t>
      </w:r>
      <w:r w:rsidRPr="00AA4B15">
        <w:rPr>
          <w:rFonts w:eastAsia="Calibri" w:cs="Times New Roman"/>
        </w:rPr>
        <w:t>.</w:t>
      </w:r>
    </w:p>
    <w:p w14:paraId="27539969" w14:textId="23B741C6" w:rsidR="00C93B2D" w:rsidRPr="00AA4B15" w:rsidRDefault="00C93B2D" w:rsidP="000851F6">
      <w:pPr>
        <w:ind w:firstLine="0"/>
        <w:rPr>
          <w:rFonts w:cs="Times New Roman"/>
        </w:rPr>
      </w:pPr>
      <w:r w:rsidRPr="00AA4B15">
        <w:rPr>
          <w:rFonts w:cs="Times New Roman"/>
        </w:rPr>
        <w:t xml:space="preserve">Розроблені глибокі нейронні мережі, призначені для передбачення концентрації домішкового заліза в кремнієвих </w:t>
      </w:r>
      <m:oMath>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r w:rsidRPr="00AA4B15">
        <w:rPr>
          <w:rFonts w:eastAsiaTheme="minorEastAsia" w:cs="Times New Roman"/>
        </w:rPr>
        <w:t xml:space="preserve"> структурах за величинами рівня легування та товщини бази, температури і фактору неідеальності або характеристик фотоелектричного перетворення. </w:t>
      </w:r>
    </w:p>
    <w:p w14:paraId="6D3A718B" w14:textId="77777777" w:rsidR="00C93B2D" w:rsidRPr="00AA4B15" w:rsidRDefault="00C93B2D" w:rsidP="000851F6">
      <w:pPr>
        <w:ind w:firstLine="0"/>
        <w:rPr>
          <w:rFonts w:eastAsiaTheme="minorEastAsia" w:cs="Times New Roman"/>
        </w:rPr>
      </w:pPr>
      <w:r w:rsidRPr="00AA4B15">
        <w:rPr>
          <w:rFonts w:cs="Times New Roman"/>
          <w:b/>
        </w:rPr>
        <w:t>Ключові слова</w:t>
      </w:r>
      <w:r w:rsidRPr="00AA4B15">
        <w:rPr>
          <w:rFonts w:cs="Times New Roman"/>
        </w:rPr>
        <w:t xml:space="preserve">: фактор неідеальності, </w:t>
      </w:r>
      <m:oMath>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r w:rsidRPr="00AA4B15">
        <w:rPr>
          <w:rFonts w:eastAsiaTheme="minorEastAsia" w:cs="Times New Roman"/>
        </w:rPr>
        <w:t xml:space="preserve"> структури, SCAPS, кремній, нейронні мережі, вміст заліза, вольт-амперні характеристики.</w:t>
      </w:r>
    </w:p>
    <w:p w14:paraId="59F029C9" w14:textId="77777777" w:rsidR="006B3820" w:rsidRPr="00AA4B15" w:rsidRDefault="006B3820"/>
    <w:p w14:paraId="3DE18249" w14:textId="77777777" w:rsidR="009F0185" w:rsidRPr="00AA4B15" w:rsidRDefault="009F0185" w:rsidP="009F0185">
      <w:pPr>
        <w:ind w:firstLine="0"/>
        <w:jc w:val="center"/>
        <w:rPr>
          <w:rFonts w:cs="Times New Roman"/>
          <w:b/>
        </w:rPr>
      </w:pPr>
      <w:r w:rsidRPr="00AA4B15">
        <w:rPr>
          <w:rFonts w:cs="Times New Roman"/>
          <w:b/>
        </w:rPr>
        <w:t>SUMMARY</w:t>
      </w:r>
    </w:p>
    <w:p w14:paraId="0F4FF527" w14:textId="03EAF66F" w:rsidR="009F0185" w:rsidRPr="00AA4B15" w:rsidRDefault="009F0185" w:rsidP="009F0185">
      <w:pPr>
        <w:ind w:firstLine="0"/>
        <w:rPr>
          <w:rFonts w:cs="Times New Roman"/>
        </w:rPr>
      </w:pPr>
      <w:r w:rsidRPr="00AA4B15">
        <w:rPr>
          <w:rFonts w:cs="Times New Roman"/>
          <w:b/>
        </w:rPr>
        <w:t>FirstName LASTNAME.</w:t>
      </w:r>
      <w:r w:rsidRPr="00AA4B15">
        <w:rPr>
          <w:rFonts w:cs="Times New Roman"/>
        </w:rPr>
        <w:t xml:space="preserve"> Title of the qualification work Title of the qualification work Title of the qualification work Title of the qualification work. </w:t>
      </w:r>
    </w:p>
    <w:p w14:paraId="097C895A" w14:textId="420F3E0C" w:rsidR="009F0185" w:rsidRPr="00AA4B15" w:rsidRDefault="009F0185" w:rsidP="00674C59">
      <w:pPr>
        <w:ind w:firstLine="0"/>
        <w:rPr>
          <w:rFonts w:eastAsia="Times New Roman" w:cs="Times New Roman"/>
          <w:color w:val="000000"/>
        </w:rPr>
      </w:pPr>
      <w:r w:rsidRPr="00AA4B15">
        <w:rPr>
          <w:i/>
        </w:rPr>
        <w:t>Master’s</w:t>
      </w:r>
      <w:r w:rsidR="00674C59" w:rsidRPr="00AA4B15">
        <w:rPr>
          <w:i/>
        </w:rPr>
        <w:t xml:space="preserve"> / </w:t>
      </w:r>
      <w:r w:rsidR="00674C59" w:rsidRPr="00AA4B15">
        <w:rPr>
          <w:rStyle w:val="fontstyle01"/>
          <w:i/>
          <w:iCs/>
        </w:rPr>
        <w:t>Bachelor</w:t>
      </w:r>
      <w:r w:rsidRPr="00AA4B15">
        <w:rPr>
          <w:i/>
        </w:rPr>
        <w:t xml:space="preserve"> </w:t>
      </w:r>
      <w:r w:rsidRPr="00AA4B15">
        <w:rPr>
          <w:rFonts w:cs="Times New Roman"/>
          <w:i/>
        </w:rPr>
        <w:t>qualification</w:t>
      </w:r>
      <w:r w:rsidRPr="00AA4B15">
        <w:rPr>
          <w:i/>
        </w:rPr>
        <w:t xml:space="preserve"> in specialty 104 Physics and astronomy, educational program </w:t>
      </w:r>
      <w:r w:rsidRPr="00AA4B15">
        <w:rPr>
          <w:rFonts w:eastAsia="Times New Roman" w:cs="Times New Roman"/>
          <w:i/>
          <w:iCs/>
          <w:color w:val="000000"/>
        </w:rPr>
        <w:t>«</w:t>
      </w:r>
      <w:r w:rsidR="00674C59" w:rsidRPr="00AA4B15">
        <w:rPr>
          <w:rFonts w:eastAsia="Times New Roman" w:cs="Times New Roman"/>
          <w:i/>
          <w:iCs/>
          <w:color w:val="000000"/>
        </w:rPr>
        <w:t xml:space="preserve"> </w:t>
      </w:r>
      <w:r w:rsidR="00674C59" w:rsidRPr="00AA4B15">
        <w:rPr>
          <w:i/>
        </w:rPr>
        <w:t>Physics</w:t>
      </w:r>
      <w:r w:rsidR="00674C59" w:rsidRPr="00AA4B15">
        <w:rPr>
          <w:rFonts w:eastAsia="Times New Roman" w:cs="Times New Roman"/>
          <w:i/>
          <w:iCs/>
          <w:color w:val="000000"/>
        </w:rPr>
        <w:t xml:space="preserve"> and astronomy</w:t>
      </w:r>
      <w:r w:rsidRPr="00AA4B15">
        <w:rPr>
          <w:rFonts w:eastAsia="Times New Roman" w:cs="Times New Roman"/>
          <w:i/>
          <w:iCs/>
          <w:color w:val="000000"/>
        </w:rPr>
        <w:t xml:space="preserve">». – Taras Shevchenko National University of Kyiv, Faculty of Physics, Metal Physics Department. – Kyiv. – </w:t>
      </w:r>
      <w:r w:rsidRPr="00AA4B15">
        <w:rPr>
          <w:rFonts w:eastAsia="Times New Roman" w:cs="Times New Roman"/>
          <w:i/>
          <w:iCs/>
        </w:rPr>
        <w:t>202</w:t>
      </w:r>
      <w:r w:rsidR="00674C59" w:rsidRPr="00AA4B15">
        <w:rPr>
          <w:rFonts w:eastAsia="Times New Roman" w:cs="Times New Roman"/>
          <w:i/>
          <w:iCs/>
        </w:rPr>
        <w:t>3</w:t>
      </w:r>
      <w:r w:rsidRPr="00AA4B15">
        <w:rPr>
          <w:rFonts w:eastAsia="Times New Roman" w:cs="Times New Roman"/>
          <w:iCs/>
          <w:color w:val="000000"/>
        </w:rPr>
        <w:t>.</w:t>
      </w:r>
    </w:p>
    <w:p w14:paraId="09ADED4F" w14:textId="4A18472C" w:rsidR="009F0185" w:rsidRPr="00AA4B15" w:rsidRDefault="009F0185" w:rsidP="00674C59">
      <w:pPr>
        <w:ind w:firstLine="0"/>
        <w:rPr>
          <w:rFonts w:eastAsia="Calibri" w:cs="Times New Roman"/>
        </w:rPr>
      </w:pPr>
      <w:r w:rsidRPr="00AA4B15">
        <w:rPr>
          <w:rFonts w:eastAsia="Calibri" w:cs="Times New Roman"/>
          <w:b/>
        </w:rPr>
        <w:t>Research supervisor</w:t>
      </w:r>
      <w:r w:rsidRPr="00AA4B15">
        <w:rPr>
          <w:rFonts w:eastAsia="Calibri" w:cs="Times New Roman"/>
        </w:rPr>
        <w:t xml:space="preserve">: </w:t>
      </w:r>
      <w:r w:rsidRPr="00AA4B15">
        <w:rPr>
          <w:rFonts w:eastAsia="Times New Roman" w:cs="Times New Roman"/>
          <w:iCs/>
        </w:rPr>
        <w:t>Doctor of Physico-Mathematical Sciences, Professor</w:t>
      </w:r>
      <w:r w:rsidRPr="00AA4B15">
        <w:rPr>
          <w:rFonts w:eastAsia="Calibri" w:cs="Times New Roman"/>
        </w:rPr>
        <w:t xml:space="preserve"> Oleg OLIKH, Professor </w:t>
      </w:r>
      <w:r w:rsidR="00674C59" w:rsidRPr="00AA4B15">
        <w:rPr>
          <w:rFonts w:eastAsia="Calibri" w:cs="Times New Roman"/>
        </w:rPr>
        <w:t>at</w:t>
      </w:r>
      <w:r w:rsidRPr="00AA4B15">
        <w:rPr>
          <w:rFonts w:eastAsia="Calibri" w:cs="Times New Roman"/>
        </w:rPr>
        <w:t xml:space="preserve"> General Physics Department. </w:t>
      </w:r>
    </w:p>
    <w:p w14:paraId="7075983C" w14:textId="45FB6B65" w:rsidR="009F0185" w:rsidRPr="00AA4B15" w:rsidRDefault="009F0185" w:rsidP="00674C59">
      <w:pPr>
        <w:ind w:firstLine="0"/>
        <w:rPr>
          <w:rFonts w:cs="Times New Roman"/>
        </w:rPr>
      </w:pPr>
      <w:r w:rsidRPr="00AA4B15">
        <w:rPr>
          <w:rFonts w:cs="Times New Roman"/>
        </w:rPr>
        <w:t xml:space="preserve">Deep neural networks designed to predict the concentration of impurity iron in silicon </w:t>
      </w:r>
      <m:oMath>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r w:rsidRPr="00AA4B15">
        <w:rPr>
          <w:rFonts w:cs="Times New Roman"/>
        </w:rPr>
        <w:t xml:space="preserve"> structures over the values of doping level and base thickness, temperature and non-ideality factor or photovoltaic transformation characteristics. The corresponding networks were tuned, and the optimum values of the hyperparameters </w:t>
      </w:r>
    </w:p>
    <w:p w14:paraId="6A5E19E6" w14:textId="77777777" w:rsidR="009F0185" w:rsidRPr="00AA4B15" w:rsidRDefault="009F0185" w:rsidP="009F0185">
      <w:pPr>
        <w:rPr>
          <w:rFonts w:cs="Times New Roman"/>
          <w:color w:val="FF0000"/>
        </w:rPr>
      </w:pPr>
    </w:p>
    <w:p w14:paraId="608E2EA4" w14:textId="3714802B" w:rsidR="005B6D7A" w:rsidRPr="00AA4B15" w:rsidRDefault="009F0185" w:rsidP="00674C59">
      <w:pPr>
        <w:ind w:firstLine="0"/>
      </w:pPr>
      <w:r w:rsidRPr="00AA4B15">
        <w:rPr>
          <w:rFonts w:cs="Times New Roman"/>
          <w:b/>
        </w:rPr>
        <w:lastRenderedPageBreak/>
        <w:t>Key words</w:t>
      </w:r>
      <w:r w:rsidRPr="00AA4B15">
        <w:rPr>
          <w:rFonts w:cs="Times New Roman"/>
        </w:rPr>
        <w:t xml:space="preserve">: ideality factor, </w:t>
      </w:r>
      <m:oMath>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r w:rsidRPr="00AA4B15">
        <w:rPr>
          <w:rFonts w:cs="Times New Roman"/>
        </w:rPr>
        <w:t xml:space="preserve"> structures, SCAPS, silicon, neural networks, iron content, current-voltage characteristics</w:t>
      </w:r>
    </w:p>
    <w:p w14:paraId="20338945" w14:textId="48630A6B" w:rsidR="005B6D7A" w:rsidRPr="00AA4B15" w:rsidRDefault="005B6D7A"/>
    <w:p w14:paraId="173906DC" w14:textId="77777777" w:rsidR="00985542" w:rsidRPr="00AA4B15" w:rsidRDefault="00985542">
      <w:pPr>
        <w:sectPr w:rsidR="00985542" w:rsidRPr="00AA4B15" w:rsidSect="006B3820">
          <w:pgSz w:w="11906" w:h="16838"/>
          <w:pgMar w:top="1134" w:right="720" w:bottom="1134" w:left="1440" w:header="709" w:footer="709" w:gutter="0"/>
          <w:cols w:space="708"/>
          <w:docGrid w:linePitch="360"/>
        </w:sectPr>
      </w:pPr>
    </w:p>
    <w:p w14:paraId="6A7B20D4" w14:textId="77777777" w:rsidR="00DD7C2C" w:rsidRPr="00AA4B15" w:rsidRDefault="00DD7C2C" w:rsidP="00DD7C2C">
      <w:pPr>
        <w:jc w:val="center"/>
        <w:rPr>
          <w:b/>
          <w:bCs/>
        </w:rPr>
      </w:pPr>
      <w:r w:rsidRPr="00AA4B15">
        <w:rPr>
          <w:b/>
          <w:bCs/>
        </w:rPr>
        <w:lastRenderedPageBreak/>
        <w:t>ЗМІСТ</w:t>
      </w:r>
    </w:p>
    <w:p w14:paraId="55BB766F" w14:textId="03E4848D" w:rsidR="009E1DD9" w:rsidRDefault="008A39B0">
      <w:pPr>
        <w:pStyle w:val="11"/>
        <w:tabs>
          <w:tab w:val="right" w:leader="dot" w:pos="9736"/>
        </w:tabs>
        <w:rPr>
          <w:rFonts w:asciiTheme="minorHAnsi" w:eastAsiaTheme="minorEastAsia" w:hAnsiTheme="minorHAnsi"/>
          <w:noProof/>
          <w:sz w:val="22"/>
          <w:lang w:val="ru-UA" w:eastAsia="ru-UA"/>
        </w:rPr>
      </w:pPr>
      <w:r w:rsidRPr="00AA4B15">
        <w:fldChar w:fldCharType="begin"/>
      </w:r>
      <w:r w:rsidRPr="00AA4B15">
        <w:instrText xml:space="preserve"> TOC \o "1-3" \h \z \u </w:instrText>
      </w:r>
      <w:r w:rsidRPr="00AA4B15">
        <w:fldChar w:fldCharType="separate"/>
      </w:r>
      <w:hyperlink w:anchor="_Toc129940098" w:history="1">
        <w:r w:rsidR="009E1DD9" w:rsidRPr="00C679A2">
          <w:rPr>
            <w:rStyle w:val="a8"/>
            <w:noProof/>
          </w:rPr>
          <w:t>ВСТУП</w:t>
        </w:r>
        <w:r w:rsidR="009E1DD9">
          <w:rPr>
            <w:noProof/>
            <w:webHidden/>
          </w:rPr>
          <w:tab/>
        </w:r>
        <w:r w:rsidR="009E1DD9">
          <w:rPr>
            <w:noProof/>
            <w:webHidden/>
          </w:rPr>
          <w:fldChar w:fldCharType="begin"/>
        </w:r>
        <w:r w:rsidR="009E1DD9">
          <w:rPr>
            <w:noProof/>
            <w:webHidden/>
          </w:rPr>
          <w:instrText xml:space="preserve"> PAGEREF _Toc129940098 \h </w:instrText>
        </w:r>
        <w:r w:rsidR="009E1DD9">
          <w:rPr>
            <w:noProof/>
            <w:webHidden/>
          </w:rPr>
        </w:r>
        <w:r w:rsidR="009E1DD9">
          <w:rPr>
            <w:noProof/>
            <w:webHidden/>
          </w:rPr>
          <w:fldChar w:fldCharType="separate"/>
        </w:r>
        <w:r w:rsidR="00AE2763">
          <w:rPr>
            <w:noProof/>
            <w:webHidden/>
          </w:rPr>
          <w:t>4</w:t>
        </w:r>
        <w:r w:rsidR="009E1DD9">
          <w:rPr>
            <w:noProof/>
            <w:webHidden/>
          </w:rPr>
          <w:fldChar w:fldCharType="end"/>
        </w:r>
      </w:hyperlink>
    </w:p>
    <w:p w14:paraId="13BB591E" w14:textId="60475F4B" w:rsidR="009E1DD9" w:rsidRDefault="009E1DD9">
      <w:pPr>
        <w:pStyle w:val="11"/>
        <w:tabs>
          <w:tab w:val="right" w:leader="dot" w:pos="9736"/>
        </w:tabs>
        <w:rPr>
          <w:rFonts w:asciiTheme="minorHAnsi" w:eastAsiaTheme="minorEastAsia" w:hAnsiTheme="minorHAnsi"/>
          <w:noProof/>
          <w:sz w:val="22"/>
          <w:lang w:val="ru-UA" w:eastAsia="ru-UA"/>
        </w:rPr>
      </w:pPr>
      <w:hyperlink w:anchor="_Toc129940099" w:history="1">
        <w:r w:rsidRPr="00C679A2">
          <w:rPr>
            <w:rStyle w:val="a8"/>
            <w:noProof/>
          </w:rPr>
          <w:t>Розділ 1. Огляд літератури</w:t>
        </w:r>
        <w:r>
          <w:rPr>
            <w:noProof/>
            <w:webHidden/>
          </w:rPr>
          <w:tab/>
        </w:r>
        <w:r>
          <w:rPr>
            <w:noProof/>
            <w:webHidden/>
          </w:rPr>
          <w:fldChar w:fldCharType="begin"/>
        </w:r>
        <w:r>
          <w:rPr>
            <w:noProof/>
            <w:webHidden/>
          </w:rPr>
          <w:instrText xml:space="preserve"> PAGEREF _Toc129940099 \h </w:instrText>
        </w:r>
        <w:r>
          <w:rPr>
            <w:noProof/>
            <w:webHidden/>
          </w:rPr>
        </w:r>
        <w:r>
          <w:rPr>
            <w:noProof/>
            <w:webHidden/>
          </w:rPr>
          <w:fldChar w:fldCharType="separate"/>
        </w:r>
        <w:r w:rsidR="00AE2763">
          <w:rPr>
            <w:noProof/>
            <w:webHidden/>
          </w:rPr>
          <w:t>6</w:t>
        </w:r>
        <w:r>
          <w:rPr>
            <w:noProof/>
            <w:webHidden/>
          </w:rPr>
          <w:fldChar w:fldCharType="end"/>
        </w:r>
      </w:hyperlink>
    </w:p>
    <w:p w14:paraId="155690BE" w14:textId="307E0EA1" w:rsidR="009E1DD9" w:rsidRDefault="009E1DD9">
      <w:pPr>
        <w:pStyle w:val="21"/>
        <w:tabs>
          <w:tab w:val="right" w:leader="dot" w:pos="9736"/>
        </w:tabs>
        <w:rPr>
          <w:rFonts w:asciiTheme="minorHAnsi" w:eastAsiaTheme="minorEastAsia" w:hAnsiTheme="minorHAnsi"/>
          <w:noProof/>
          <w:sz w:val="22"/>
          <w:lang w:val="ru-UA" w:eastAsia="ru-UA"/>
        </w:rPr>
      </w:pPr>
      <w:hyperlink w:anchor="_Toc129940100" w:history="1">
        <w:r w:rsidRPr="00C679A2">
          <w:rPr>
            <w:rStyle w:val="a8"/>
            <w:noProof/>
          </w:rPr>
          <w:t>1.1. Основні властивості вольт-амперних характеристик</w:t>
        </w:r>
        <w:r>
          <w:rPr>
            <w:noProof/>
            <w:webHidden/>
          </w:rPr>
          <w:tab/>
        </w:r>
        <w:r>
          <w:rPr>
            <w:noProof/>
            <w:webHidden/>
          </w:rPr>
          <w:fldChar w:fldCharType="begin"/>
        </w:r>
        <w:r>
          <w:rPr>
            <w:noProof/>
            <w:webHidden/>
          </w:rPr>
          <w:instrText xml:space="preserve"> PAGEREF _Toc129940100 \h </w:instrText>
        </w:r>
        <w:r>
          <w:rPr>
            <w:noProof/>
            <w:webHidden/>
          </w:rPr>
        </w:r>
        <w:r>
          <w:rPr>
            <w:noProof/>
            <w:webHidden/>
          </w:rPr>
          <w:fldChar w:fldCharType="separate"/>
        </w:r>
        <w:r w:rsidR="00AE2763">
          <w:rPr>
            <w:noProof/>
            <w:webHidden/>
          </w:rPr>
          <w:t>6</w:t>
        </w:r>
        <w:r>
          <w:rPr>
            <w:noProof/>
            <w:webHidden/>
          </w:rPr>
          <w:fldChar w:fldCharType="end"/>
        </w:r>
      </w:hyperlink>
    </w:p>
    <w:p w14:paraId="34FB8F62" w14:textId="0AB0EFA8" w:rsidR="009E1DD9" w:rsidRDefault="009E1DD9">
      <w:pPr>
        <w:pStyle w:val="21"/>
        <w:tabs>
          <w:tab w:val="right" w:leader="dot" w:pos="9736"/>
        </w:tabs>
        <w:rPr>
          <w:rFonts w:asciiTheme="minorHAnsi" w:eastAsiaTheme="minorEastAsia" w:hAnsiTheme="minorHAnsi"/>
          <w:noProof/>
          <w:sz w:val="22"/>
          <w:lang w:val="ru-UA" w:eastAsia="ru-UA"/>
        </w:rPr>
      </w:pPr>
      <w:hyperlink w:anchor="_Toc129940101" w:history="1">
        <w:r w:rsidRPr="00C679A2">
          <w:rPr>
            <w:rStyle w:val="a8"/>
            <w:noProof/>
          </w:rPr>
          <w:t xml:space="preserve">1.2. Загальна інформація про платформу </w:t>
        </w:r>
        <w:r w:rsidRPr="00C679A2">
          <w:rPr>
            <w:rStyle w:val="a8"/>
            <w:noProof/>
            <w:lang w:val="en-US"/>
          </w:rPr>
          <w:t>Arduino</w:t>
        </w:r>
        <w:r>
          <w:rPr>
            <w:noProof/>
            <w:webHidden/>
          </w:rPr>
          <w:tab/>
        </w:r>
        <w:r>
          <w:rPr>
            <w:noProof/>
            <w:webHidden/>
          </w:rPr>
          <w:fldChar w:fldCharType="begin"/>
        </w:r>
        <w:r>
          <w:rPr>
            <w:noProof/>
            <w:webHidden/>
          </w:rPr>
          <w:instrText xml:space="preserve"> PAGEREF _Toc129940101 \h </w:instrText>
        </w:r>
        <w:r>
          <w:rPr>
            <w:noProof/>
            <w:webHidden/>
          </w:rPr>
        </w:r>
        <w:r>
          <w:rPr>
            <w:noProof/>
            <w:webHidden/>
          </w:rPr>
          <w:fldChar w:fldCharType="separate"/>
        </w:r>
        <w:r w:rsidR="00AE2763">
          <w:rPr>
            <w:noProof/>
            <w:webHidden/>
          </w:rPr>
          <w:t>9</w:t>
        </w:r>
        <w:r>
          <w:rPr>
            <w:noProof/>
            <w:webHidden/>
          </w:rPr>
          <w:fldChar w:fldCharType="end"/>
        </w:r>
      </w:hyperlink>
    </w:p>
    <w:p w14:paraId="31B86B95" w14:textId="6CEBDA9F" w:rsidR="009E1DD9" w:rsidRDefault="009E1DD9">
      <w:pPr>
        <w:pStyle w:val="11"/>
        <w:tabs>
          <w:tab w:val="right" w:leader="dot" w:pos="9736"/>
        </w:tabs>
        <w:rPr>
          <w:rFonts w:asciiTheme="minorHAnsi" w:eastAsiaTheme="minorEastAsia" w:hAnsiTheme="minorHAnsi"/>
          <w:noProof/>
          <w:sz w:val="22"/>
          <w:lang w:val="ru-UA" w:eastAsia="ru-UA"/>
        </w:rPr>
      </w:pPr>
      <w:hyperlink w:anchor="_Toc129940102" w:history="1">
        <w:r w:rsidRPr="00C679A2">
          <w:rPr>
            <w:rStyle w:val="a8"/>
            <w:noProof/>
          </w:rPr>
          <w:t>Розділ 2. Методика роботи</w:t>
        </w:r>
        <w:r>
          <w:rPr>
            <w:noProof/>
            <w:webHidden/>
          </w:rPr>
          <w:tab/>
        </w:r>
        <w:r>
          <w:rPr>
            <w:noProof/>
            <w:webHidden/>
          </w:rPr>
          <w:fldChar w:fldCharType="begin"/>
        </w:r>
        <w:r>
          <w:rPr>
            <w:noProof/>
            <w:webHidden/>
          </w:rPr>
          <w:instrText xml:space="preserve"> PAGEREF _Toc129940102 \h </w:instrText>
        </w:r>
        <w:r>
          <w:rPr>
            <w:noProof/>
            <w:webHidden/>
          </w:rPr>
        </w:r>
        <w:r>
          <w:rPr>
            <w:noProof/>
            <w:webHidden/>
          </w:rPr>
          <w:fldChar w:fldCharType="separate"/>
        </w:r>
        <w:r w:rsidR="00AE2763">
          <w:rPr>
            <w:noProof/>
            <w:webHidden/>
          </w:rPr>
          <w:t>9</w:t>
        </w:r>
        <w:r>
          <w:rPr>
            <w:noProof/>
            <w:webHidden/>
          </w:rPr>
          <w:fldChar w:fldCharType="end"/>
        </w:r>
      </w:hyperlink>
    </w:p>
    <w:p w14:paraId="0B0409D3" w14:textId="379202AC" w:rsidR="009E1DD9" w:rsidRDefault="009E1DD9">
      <w:pPr>
        <w:pStyle w:val="11"/>
        <w:tabs>
          <w:tab w:val="right" w:leader="dot" w:pos="9736"/>
        </w:tabs>
        <w:rPr>
          <w:rFonts w:asciiTheme="minorHAnsi" w:eastAsiaTheme="minorEastAsia" w:hAnsiTheme="minorHAnsi"/>
          <w:noProof/>
          <w:sz w:val="22"/>
          <w:lang w:val="ru-UA" w:eastAsia="ru-UA"/>
        </w:rPr>
      </w:pPr>
      <w:hyperlink w:anchor="_Toc129940103" w:history="1">
        <w:r w:rsidRPr="00C679A2">
          <w:rPr>
            <w:rStyle w:val="a8"/>
            <w:noProof/>
          </w:rPr>
          <w:t>Розділ 3. Отримані результати</w:t>
        </w:r>
        <w:r>
          <w:rPr>
            <w:noProof/>
            <w:webHidden/>
          </w:rPr>
          <w:tab/>
        </w:r>
        <w:r>
          <w:rPr>
            <w:noProof/>
            <w:webHidden/>
          </w:rPr>
          <w:fldChar w:fldCharType="begin"/>
        </w:r>
        <w:r>
          <w:rPr>
            <w:noProof/>
            <w:webHidden/>
          </w:rPr>
          <w:instrText xml:space="preserve"> PAGEREF _Toc129940103 \h </w:instrText>
        </w:r>
        <w:r>
          <w:rPr>
            <w:noProof/>
            <w:webHidden/>
          </w:rPr>
        </w:r>
        <w:r>
          <w:rPr>
            <w:noProof/>
            <w:webHidden/>
          </w:rPr>
          <w:fldChar w:fldCharType="separate"/>
        </w:r>
        <w:r w:rsidR="00AE2763">
          <w:rPr>
            <w:noProof/>
            <w:webHidden/>
          </w:rPr>
          <w:t>9</w:t>
        </w:r>
        <w:r>
          <w:rPr>
            <w:noProof/>
            <w:webHidden/>
          </w:rPr>
          <w:fldChar w:fldCharType="end"/>
        </w:r>
      </w:hyperlink>
    </w:p>
    <w:p w14:paraId="34F99D33" w14:textId="1CA06F1D" w:rsidR="009E1DD9" w:rsidRDefault="009E1DD9">
      <w:pPr>
        <w:pStyle w:val="11"/>
        <w:tabs>
          <w:tab w:val="right" w:leader="dot" w:pos="9736"/>
        </w:tabs>
        <w:rPr>
          <w:rFonts w:asciiTheme="minorHAnsi" w:eastAsiaTheme="minorEastAsia" w:hAnsiTheme="minorHAnsi"/>
          <w:noProof/>
          <w:sz w:val="22"/>
          <w:lang w:val="ru-UA" w:eastAsia="ru-UA"/>
        </w:rPr>
      </w:pPr>
      <w:hyperlink w:anchor="_Toc129940104" w:history="1">
        <w:r w:rsidRPr="00C679A2">
          <w:rPr>
            <w:rStyle w:val="a8"/>
            <w:noProof/>
          </w:rPr>
          <w:t>Висновки</w:t>
        </w:r>
        <w:r>
          <w:rPr>
            <w:noProof/>
            <w:webHidden/>
          </w:rPr>
          <w:tab/>
        </w:r>
        <w:r>
          <w:rPr>
            <w:noProof/>
            <w:webHidden/>
          </w:rPr>
          <w:fldChar w:fldCharType="begin"/>
        </w:r>
        <w:r>
          <w:rPr>
            <w:noProof/>
            <w:webHidden/>
          </w:rPr>
          <w:instrText xml:space="preserve"> PAGEREF _Toc129940104 \h </w:instrText>
        </w:r>
        <w:r>
          <w:rPr>
            <w:noProof/>
            <w:webHidden/>
          </w:rPr>
        </w:r>
        <w:r>
          <w:rPr>
            <w:noProof/>
            <w:webHidden/>
          </w:rPr>
          <w:fldChar w:fldCharType="separate"/>
        </w:r>
        <w:r w:rsidR="00AE2763">
          <w:rPr>
            <w:noProof/>
            <w:webHidden/>
          </w:rPr>
          <w:t>9</w:t>
        </w:r>
        <w:r>
          <w:rPr>
            <w:noProof/>
            <w:webHidden/>
          </w:rPr>
          <w:fldChar w:fldCharType="end"/>
        </w:r>
      </w:hyperlink>
    </w:p>
    <w:p w14:paraId="6710742F" w14:textId="38B69C4F" w:rsidR="009E1DD9" w:rsidRDefault="009E1DD9">
      <w:pPr>
        <w:pStyle w:val="11"/>
        <w:tabs>
          <w:tab w:val="right" w:leader="dot" w:pos="9736"/>
        </w:tabs>
        <w:rPr>
          <w:rFonts w:asciiTheme="minorHAnsi" w:eastAsiaTheme="minorEastAsia" w:hAnsiTheme="minorHAnsi"/>
          <w:noProof/>
          <w:sz w:val="22"/>
          <w:lang w:val="ru-UA" w:eastAsia="ru-UA"/>
        </w:rPr>
      </w:pPr>
      <w:hyperlink w:anchor="_Toc129940105" w:history="1">
        <w:r w:rsidRPr="00C679A2">
          <w:rPr>
            <w:rStyle w:val="a8"/>
            <w:noProof/>
          </w:rPr>
          <w:t>Список використаних джерел</w:t>
        </w:r>
        <w:r>
          <w:rPr>
            <w:noProof/>
            <w:webHidden/>
          </w:rPr>
          <w:tab/>
        </w:r>
        <w:r>
          <w:rPr>
            <w:noProof/>
            <w:webHidden/>
          </w:rPr>
          <w:fldChar w:fldCharType="begin"/>
        </w:r>
        <w:r>
          <w:rPr>
            <w:noProof/>
            <w:webHidden/>
          </w:rPr>
          <w:instrText xml:space="preserve"> PAGEREF _Toc129940105 \h </w:instrText>
        </w:r>
        <w:r>
          <w:rPr>
            <w:noProof/>
            <w:webHidden/>
          </w:rPr>
        </w:r>
        <w:r>
          <w:rPr>
            <w:noProof/>
            <w:webHidden/>
          </w:rPr>
          <w:fldChar w:fldCharType="separate"/>
        </w:r>
        <w:r w:rsidR="00AE2763">
          <w:rPr>
            <w:noProof/>
            <w:webHidden/>
          </w:rPr>
          <w:t>9</w:t>
        </w:r>
        <w:r>
          <w:rPr>
            <w:noProof/>
            <w:webHidden/>
          </w:rPr>
          <w:fldChar w:fldCharType="end"/>
        </w:r>
      </w:hyperlink>
    </w:p>
    <w:p w14:paraId="7D4613ED" w14:textId="592AB2C9" w:rsidR="009E1DD9" w:rsidRDefault="009E1DD9">
      <w:pPr>
        <w:pStyle w:val="11"/>
        <w:tabs>
          <w:tab w:val="right" w:leader="dot" w:pos="9736"/>
        </w:tabs>
        <w:rPr>
          <w:rFonts w:asciiTheme="minorHAnsi" w:eastAsiaTheme="minorEastAsia" w:hAnsiTheme="minorHAnsi"/>
          <w:noProof/>
          <w:sz w:val="22"/>
          <w:lang w:val="ru-UA" w:eastAsia="ru-UA"/>
        </w:rPr>
      </w:pPr>
      <w:hyperlink w:anchor="_Toc129940106" w:history="1">
        <w:r w:rsidRPr="00C679A2">
          <w:rPr>
            <w:rStyle w:val="a8"/>
            <w:noProof/>
          </w:rPr>
          <w:t>Додаток 1. Лістинг програми, що записується у мікроконтроллер</w:t>
        </w:r>
        <w:r>
          <w:rPr>
            <w:noProof/>
            <w:webHidden/>
          </w:rPr>
          <w:tab/>
        </w:r>
        <w:r>
          <w:rPr>
            <w:noProof/>
            <w:webHidden/>
          </w:rPr>
          <w:fldChar w:fldCharType="begin"/>
        </w:r>
        <w:r>
          <w:rPr>
            <w:noProof/>
            <w:webHidden/>
          </w:rPr>
          <w:instrText xml:space="preserve"> PAGEREF _Toc129940106 \h </w:instrText>
        </w:r>
        <w:r>
          <w:rPr>
            <w:noProof/>
            <w:webHidden/>
          </w:rPr>
        </w:r>
        <w:r>
          <w:rPr>
            <w:noProof/>
            <w:webHidden/>
          </w:rPr>
          <w:fldChar w:fldCharType="separate"/>
        </w:r>
        <w:r w:rsidR="00AE2763">
          <w:rPr>
            <w:noProof/>
            <w:webHidden/>
          </w:rPr>
          <w:t>9</w:t>
        </w:r>
        <w:r>
          <w:rPr>
            <w:noProof/>
            <w:webHidden/>
          </w:rPr>
          <w:fldChar w:fldCharType="end"/>
        </w:r>
      </w:hyperlink>
    </w:p>
    <w:p w14:paraId="1A937B46" w14:textId="047757AC" w:rsidR="000851F6" w:rsidRPr="00AA4B15" w:rsidRDefault="008A39B0">
      <w:r w:rsidRPr="00AA4B15">
        <w:fldChar w:fldCharType="end"/>
      </w:r>
    </w:p>
    <w:p w14:paraId="67C3FF8C" w14:textId="01C8E730" w:rsidR="000851F6" w:rsidRPr="00AA4B15" w:rsidRDefault="000851F6"/>
    <w:p w14:paraId="1359D7EF" w14:textId="1CC5D7C5" w:rsidR="00985542" w:rsidRPr="00AA4B15" w:rsidRDefault="00985542">
      <w:pPr>
        <w:spacing w:after="160" w:line="259" w:lineRule="auto"/>
        <w:ind w:firstLine="0"/>
        <w:jc w:val="left"/>
      </w:pPr>
      <w:r w:rsidRPr="00AA4B15">
        <w:br w:type="page"/>
      </w:r>
    </w:p>
    <w:p w14:paraId="6CF35D2E" w14:textId="33AAC245" w:rsidR="00985542" w:rsidRPr="00AA4B15" w:rsidRDefault="00DD7C2C" w:rsidP="00DD7C2C">
      <w:pPr>
        <w:pStyle w:val="1"/>
      </w:pPr>
      <w:bookmarkStart w:id="0" w:name="_Toc129940098"/>
      <w:r w:rsidRPr="00AA4B15">
        <w:lastRenderedPageBreak/>
        <w:t>ВСТУП</w:t>
      </w:r>
      <w:bookmarkEnd w:id="0"/>
    </w:p>
    <w:p w14:paraId="1EDCE6E8" w14:textId="16B7606E" w:rsidR="00985542" w:rsidRPr="00AA4B15" w:rsidRDefault="007465B0">
      <w:r w:rsidRPr="00AA4B15">
        <w:t xml:space="preserve">Практично всі досягнення людства пов’язані зі здатністю досліджувати навколишній світ, визначати його особливості та використовувати їх для власних потреб. </w:t>
      </w:r>
      <w:r w:rsidR="00FC0E80" w:rsidRPr="00AA4B15">
        <w:t xml:space="preserve">Найпоширенішим способом отримання інформації про довкілля є проведення експериментальних досліджень. </w:t>
      </w:r>
      <w:r w:rsidR="00CE608A" w:rsidRPr="00AA4B15">
        <w:t>Здатності працювати з вимірювальними приладами та обладнанням, а також виконувати різноманітні експерименти є одними з найголовніших</w:t>
      </w:r>
      <w:r w:rsidR="00591670" w:rsidRPr="00AA4B15">
        <w:t xml:space="preserve"> компетентностей, які має отримати учень в результаті вивчення курсу фізики в середній школі. </w:t>
      </w:r>
      <w:r w:rsidR="00994134" w:rsidRPr="00AA4B15">
        <w:t xml:space="preserve">Вони є основою таким програмних результатів навчання </w:t>
      </w:r>
      <w:r w:rsidR="00A46DAE" w:rsidRPr="00AA4B15">
        <w:t xml:space="preserve">школярів </w:t>
      </w:r>
      <w:r w:rsidR="00994134" w:rsidRPr="00AA4B15">
        <w:t>як отримання базових навичок експериментальних досліджень, розуміння та здатності аналізувати та пояснювати результати, отримані в результаті експерименту, умінь отримувати експериментальні підтвердження існуючих фізичних теорій.</w:t>
      </w:r>
      <w:r w:rsidR="00A46DAE" w:rsidRPr="00AA4B15">
        <w:t xml:space="preserve"> Насамперед досягненню цієї мети сприяє проведення лабораторних робіт з різних частин фізики.</w:t>
      </w:r>
    </w:p>
    <w:p w14:paraId="753C1385" w14:textId="3C823033" w:rsidR="00985542" w:rsidRPr="00AA4B15" w:rsidRDefault="00A46DAE">
      <w:r w:rsidRPr="00AA4B15">
        <w:t xml:space="preserve">Окреме місце займає частина </w:t>
      </w:r>
      <w:r w:rsidR="003E1EE5" w:rsidRPr="00AA4B15">
        <w:t xml:space="preserve">шкільного </w:t>
      </w:r>
      <w:r w:rsidRPr="00AA4B15">
        <w:t xml:space="preserve">практикуму, яка стосується вивчення електричних властивостей матеріалів та пристроїв. </w:t>
      </w:r>
      <w:r w:rsidR="003E1EE5" w:rsidRPr="00AA4B15">
        <w:t>Це пов’язано з тим, що переважаюча частина всіх тих інструментів, які використовує людина для забезпечення свого комфортного існування та проведення різноманітної професійної діяльності, базуються саме на використанні процесів проходження електричного струму та явищ, які супроводжують ц</w:t>
      </w:r>
      <w:r w:rsidR="00B14AF8" w:rsidRPr="00AA4B15">
        <w:t>ю</w:t>
      </w:r>
      <w:r w:rsidR="003E1EE5" w:rsidRPr="00AA4B15">
        <w:t xml:space="preserve"> фізичн</w:t>
      </w:r>
      <w:r w:rsidR="00B14AF8" w:rsidRPr="00AA4B15">
        <w:t>у подію. Зокрема надзвичайно важливу інформацію можна отримати з дослідження вольт-амперних характеристик різноманітних електричних елементів.</w:t>
      </w:r>
    </w:p>
    <w:p w14:paraId="332F366A" w14:textId="7EE12758" w:rsidR="00CE608A" w:rsidRPr="00AA4B15" w:rsidRDefault="00F71322">
      <w:r w:rsidRPr="00AA4B15">
        <w:t xml:space="preserve">Класичний підхід до забезпечення проведення лабораторних робіт з курсу електрики передбачає необхідність придбання великої кількості різноманітного обладнання: джерела струму, вольтметри, амперметри, осцилографи, мультиметри тощо. Як правило всі ці прилади є високовартісними та вимагають окремих площ для свого зберігання. Водночас у наше повсякденне життя все ширше входять різноманітні мікроконтроллерні елементи, які мають мініатюрні розміри, дешеві та не споживають значної енергії. Зокрема </w:t>
      </w:r>
      <w:r w:rsidR="00487981" w:rsidRPr="00AA4B15">
        <w:t xml:space="preserve">апаратна </w:t>
      </w:r>
      <w:r w:rsidR="00487981" w:rsidRPr="00AA4B15">
        <w:lastRenderedPageBreak/>
        <w:t xml:space="preserve">обчислювальна платформа </w:t>
      </w:r>
      <w:r w:rsidR="00487981" w:rsidRPr="00AA4B15">
        <w:t>Arduino</w:t>
      </w:r>
      <w:r w:rsidR="00487981" w:rsidRPr="00AA4B15">
        <w:t xml:space="preserve"> надзвичайно широко використовується для створення різноманітних автономних </w:t>
      </w:r>
      <w:r w:rsidR="00487981" w:rsidRPr="00AA4B15">
        <w:t>інтерактивних об'єктів</w:t>
      </w:r>
      <w:r w:rsidR="00487981" w:rsidRPr="00AA4B15">
        <w:t xml:space="preserve"> через свої надзвичайно широкі можливості, передбачає спрощене програмування та використання програмного забезпечення з відкритим кодом, забезпечується великою кількістю програмних бібліотек, що знаходяться у широкому доступі.</w:t>
      </w:r>
    </w:p>
    <w:p w14:paraId="1EAF62AB" w14:textId="069A921D" w:rsidR="00487981" w:rsidRPr="00AA4B15" w:rsidRDefault="006A2CAC">
      <w:r w:rsidRPr="00AA4B15">
        <w:t xml:space="preserve">У зв’язку з цим метод цієї дипломної роботи було розробка лабораторної роботи для вимірювання вольт-амперних характеристик з використанням мікроконтроллерної платформи </w:t>
      </w:r>
      <w:r w:rsidRPr="00AA4B15">
        <w:t>Arduino</w:t>
      </w:r>
      <w:r w:rsidRPr="00AA4B15">
        <w:t xml:space="preserve">. Необхідне для цього обладнання є дешевим (загальна вартість знаходиться в околі 10 доларів США), невеликим за розміром (співмірне з розміром мобільного телефону) та універсальним (може використовуватися і для інших лабораторних робіт). Сама лабораторна робота може виконуватися як з використанням персонального комп’ютера, так </w:t>
      </w:r>
      <w:r w:rsidR="00AA4B15" w:rsidRPr="00AA4B15">
        <w:t>і смарфона зі спеціальним програмним забезпеченням, що є у вільному доступі. Крім того, виконуючи подібну роботу, школярі окрім компетентностей, вказаних раніше, отримують навички роботи з мікроконтроллерами, що є надзвичайно важливим у сучасному світі.</w:t>
      </w:r>
    </w:p>
    <w:p w14:paraId="5998B8C2" w14:textId="724384B1" w:rsidR="00CE608A" w:rsidRPr="00AA4B15" w:rsidRDefault="00CE608A"/>
    <w:p w14:paraId="2779FC08" w14:textId="0DC6972D" w:rsidR="00487981" w:rsidRPr="00AA4B15" w:rsidRDefault="00487981"/>
    <w:p w14:paraId="16A24BC7" w14:textId="77777777" w:rsidR="00487981" w:rsidRPr="00AA4B15" w:rsidRDefault="00487981"/>
    <w:p w14:paraId="48EB432F" w14:textId="77777777" w:rsidR="006C66B9" w:rsidRPr="00AA4B15" w:rsidRDefault="006C66B9"/>
    <w:p w14:paraId="50BCF2B0" w14:textId="6AA123DE" w:rsidR="00DD7C2C" w:rsidRPr="00AA4B15" w:rsidRDefault="00DD7C2C">
      <w:pPr>
        <w:spacing w:after="160" w:line="259" w:lineRule="auto"/>
        <w:ind w:firstLine="0"/>
        <w:jc w:val="left"/>
      </w:pPr>
      <w:r w:rsidRPr="00AA4B15">
        <w:br w:type="page"/>
      </w:r>
    </w:p>
    <w:p w14:paraId="42E9E513" w14:textId="5444BC1F" w:rsidR="00674C59" w:rsidRPr="00AA4B15" w:rsidRDefault="00AA4B15" w:rsidP="00AA4B15">
      <w:pPr>
        <w:pStyle w:val="1"/>
      </w:pPr>
      <w:bookmarkStart w:id="1" w:name="_Toc129940099"/>
      <w:r>
        <w:lastRenderedPageBreak/>
        <w:t>Розділ 1. Огляд літератури</w:t>
      </w:r>
      <w:bookmarkEnd w:id="1"/>
    </w:p>
    <w:p w14:paraId="6529F1A1" w14:textId="5169D9F2" w:rsidR="00A82D4B" w:rsidRPr="00AA4B15" w:rsidRDefault="00AA4B15" w:rsidP="00AA4B15">
      <w:pPr>
        <w:pStyle w:val="2"/>
      </w:pPr>
      <w:bookmarkStart w:id="2" w:name="_Toc129940100"/>
      <w:r w:rsidRPr="00AA4B15">
        <w:t>1.1. Основні властивості вольт-амперних характеристик</w:t>
      </w:r>
      <w:bookmarkEnd w:id="2"/>
    </w:p>
    <w:p w14:paraId="138A1438" w14:textId="1211A837" w:rsidR="00AA4B15" w:rsidRPr="00E17AF8" w:rsidRDefault="00E40302">
      <w:r>
        <w:t>Однією з властивостей речовин є електропровідність, яка виникає в електричному полі та пов</w:t>
      </w:r>
      <w:r w:rsidRPr="00E40302">
        <w:rPr>
          <w:lang w:val="ru-RU"/>
        </w:rPr>
        <w:t>’</w:t>
      </w:r>
      <w:r>
        <w:t>язана зі здатністю проводити електричний струм</w:t>
      </w:r>
      <w:r w:rsidR="00AE560B" w:rsidRPr="00AE560B">
        <w:rPr>
          <w:lang w:val="ru-RU"/>
        </w:rPr>
        <w:t xml:space="preserve"> [1]</w:t>
      </w:r>
      <w:r>
        <w:t>. Електропровідність властива будь-яким речовинам, проте для того, щоб вона досягала значних величин необхідно наявність вільних носіїв заряду. Такими частинками можуть бути електрони, дірки, йони, куперівські пари</w:t>
      </w:r>
      <w:r w:rsidR="00AE560B" w:rsidRPr="00AE560B">
        <w:rPr>
          <w:lang w:val="ru-RU"/>
        </w:rPr>
        <w:t xml:space="preserve"> </w:t>
      </w:r>
      <w:r w:rsidR="00AE560B">
        <w:t xml:space="preserve">тощо. </w:t>
      </w:r>
      <w:r w:rsidR="00E17AF8">
        <w:t>Іншим визначальним фактором, окрім концентрації носіїв заряду, є процеси їхнього розсіяння під час руху, викликаним зовнішнім електричним полем. Розсіяння відбувається на неоднорідностях, які можуть бути пов</w:t>
      </w:r>
      <w:r w:rsidR="00E17AF8" w:rsidRPr="00E17AF8">
        <w:t>’</w:t>
      </w:r>
      <w:r w:rsidR="00E17AF8">
        <w:t>язані зі змішеннями атомів гратки від положень рівноваги (тепловими коливаннями), дефектами кристалічної структури, наявністю різноманітних границь розділу та зв</w:t>
      </w:r>
      <w:r w:rsidR="00E17AF8" w:rsidRPr="00E17AF8">
        <w:t>’</w:t>
      </w:r>
      <w:r w:rsidR="00E17AF8">
        <w:t>язаних з ними потенціальними бар</w:t>
      </w:r>
      <w:r w:rsidR="00E17AF8" w:rsidRPr="00E17AF8">
        <w:t>’</w:t>
      </w:r>
      <w:r w:rsidR="00E17AF8">
        <w:t xml:space="preserve">єрами. </w:t>
      </w:r>
      <w:r w:rsidR="00662B54">
        <w:t xml:space="preserve">Прикладення напруги до речовини чи певного функціонального пристрою не лише викликає руху носіїв заряду, але й може видозмінювати внутрішню структуру і тому дослідження провідності як функції напруженості зовнішнього електричного поля дозволяє отримувати надзвичайно важливу інформацію щодо цілої низки параметрів. </w:t>
      </w:r>
    </w:p>
    <w:p w14:paraId="19FE90F3" w14:textId="64C1D278" w:rsidR="00CF6B18" w:rsidRPr="00AA4B15" w:rsidRDefault="00A82D4B">
      <w:r w:rsidRPr="00AA4B15">
        <w:t xml:space="preserve">Поведінка елементів та пристроїв при їхньому ввімкненні в електричне коло залежить від електричних параметрів та характеристик. Одним із найпоширеніших методів характеризації елементів кола є визначення їхніх вольт-амперних-характеристик (ВАХ). </w:t>
      </w:r>
      <w:r w:rsidR="00357165" w:rsidRPr="00AA4B15">
        <w:t xml:space="preserve">Найчастіше ВАХ визначає </w:t>
      </w:r>
      <w:r w:rsidRPr="00AA4B15">
        <w:t xml:space="preserve">функціональну </w:t>
      </w:r>
      <w:r w:rsidR="00357165" w:rsidRPr="00AA4B15">
        <w:t xml:space="preserve">залежність струму </w:t>
      </w:r>
      <w:r w:rsidR="00357165" w:rsidRPr="00AA4B15">
        <w:rPr>
          <w:i/>
          <w:iCs/>
        </w:rPr>
        <w:t>I</w:t>
      </w:r>
      <w:r w:rsidR="00357165" w:rsidRPr="00AA4B15">
        <w:t xml:space="preserve"> від прикладеної до елемента електричного кола напруги </w:t>
      </w:r>
      <w:r w:rsidR="00357165" w:rsidRPr="00AA4B15">
        <w:rPr>
          <w:i/>
          <w:iCs/>
        </w:rPr>
        <w:t>U</w:t>
      </w:r>
      <w:r w:rsidR="00357165" w:rsidRPr="00AA4B15">
        <w:t xml:space="preserve">: </w:t>
      </w:r>
      <w:r w:rsidR="00357165" w:rsidRPr="00AA4B15">
        <w:rPr>
          <w:i/>
          <w:iCs/>
        </w:rPr>
        <w:t>I</w:t>
      </w:r>
      <w:r w:rsidR="00357165" w:rsidRPr="00AA4B15">
        <w:t> = </w:t>
      </w:r>
      <w:r w:rsidR="00357165" w:rsidRPr="00AA4B15">
        <w:rPr>
          <w:i/>
          <w:iCs/>
        </w:rPr>
        <w:t>I</w:t>
      </w:r>
      <w:r w:rsidR="00357165" w:rsidRPr="00AA4B15">
        <w:t> (</w:t>
      </w:r>
      <w:r w:rsidR="00357165" w:rsidRPr="00AA4B15">
        <w:rPr>
          <w:i/>
          <w:iCs/>
        </w:rPr>
        <w:t>U</w:t>
      </w:r>
      <w:r w:rsidR="00357165" w:rsidRPr="00AA4B15">
        <w:t xml:space="preserve">). Проте ВАХ може описувати і обернене співвідношення: залежність падіння напруги на елементі електричного кола від величини струму, що протікає через нього </w:t>
      </w:r>
      <w:r w:rsidR="00357165" w:rsidRPr="00AA4B15">
        <w:rPr>
          <w:i/>
          <w:iCs/>
        </w:rPr>
        <w:t>U</w:t>
      </w:r>
      <w:r w:rsidR="00357165" w:rsidRPr="00AA4B15">
        <w:t> = </w:t>
      </w:r>
      <w:r w:rsidR="00357165" w:rsidRPr="00AA4B15">
        <w:rPr>
          <w:i/>
          <w:iCs/>
        </w:rPr>
        <w:t>U</w:t>
      </w:r>
      <w:r w:rsidR="00357165" w:rsidRPr="00AA4B15">
        <w:t> (</w:t>
      </w:r>
      <w:r w:rsidR="00357165" w:rsidRPr="00AA4B15">
        <w:rPr>
          <w:i/>
          <w:iCs/>
        </w:rPr>
        <w:t>I</w:t>
      </w:r>
      <w:r w:rsidR="00357165" w:rsidRPr="00AA4B15">
        <w:t xml:space="preserve">). </w:t>
      </w:r>
      <w:r w:rsidR="00CF6B18" w:rsidRPr="00AA4B15">
        <w:t xml:space="preserve">Елементами можуть бути резистор, котушка індуктивності, діод, сонячний елемент, транзистор тощо. </w:t>
      </w:r>
    </w:p>
    <w:p w14:paraId="6BBEE0CA" w14:textId="0F838AB0" w:rsidR="000851F6" w:rsidRPr="00AA4B15" w:rsidRDefault="00357165">
      <w:r w:rsidRPr="00AA4B15">
        <w:t>Як правило, вольт-амперн</w:t>
      </w:r>
      <w:r w:rsidR="003C3AB0" w:rsidRPr="00AA4B15">
        <w:t>у</w:t>
      </w:r>
      <w:r w:rsidRPr="00AA4B15">
        <w:t xml:space="preserve"> характеристик</w:t>
      </w:r>
      <w:r w:rsidR="003C3AB0" w:rsidRPr="00AA4B15">
        <w:t>у представляють у вигляді</w:t>
      </w:r>
      <w:r w:rsidRPr="00AA4B15">
        <w:t xml:space="preserve"> графік</w:t>
      </w:r>
      <w:r w:rsidR="003C3AB0" w:rsidRPr="00AA4B15">
        <w:t>у</w:t>
      </w:r>
      <w:r w:rsidRPr="00AA4B15">
        <w:t>.</w:t>
      </w:r>
      <w:r w:rsidR="00094F77" w:rsidRPr="00AA4B15">
        <w:t xml:space="preserve"> </w:t>
      </w:r>
      <w:r w:rsidR="00832AD1" w:rsidRPr="00AA4B15">
        <w:t xml:space="preserve">Нерідко на цій залежності виділяють пряму та зворотну гілки. Перша відповідає тій області, де прикладена до елемента напруга додатна, друга – </w:t>
      </w:r>
      <w:r w:rsidR="00832AD1" w:rsidRPr="00AA4B15">
        <w:lastRenderedPageBreak/>
        <w:t xml:space="preserve">від’ємна. </w:t>
      </w:r>
      <w:r w:rsidR="00094F77" w:rsidRPr="00AA4B15">
        <w:t xml:space="preserve">Залежно від вигляду ВАХ, елементи розділяють на лінійні та нелінійні. Для лінійних елементів ВАХ є прямою лінією, яка проходить через початок координат </w:t>
      </w:r>
      <w:r w:rsidR="00955133">
        <w:t xml:space="preserve">(рис.1.1а) </w:t>
      </w:r>
      <w:r w:rsidR="00094F77" w:rsidRPr="00AA4B15">
        <w:t xml:space="preserve">і описується законом Ома: </w:t>
      </w:r>
    </w:p>
    <w:p w14:paraId="06664A90" w14:textId="6331C660" w:rsidR="000851F6" w:rsidRPr="00AA4B15" w:rsidRDefault="005B3F58" w:rsidP="005B3F58">
      <w:pPr>
        <w:pStyle w:val="ab"/>
      </w:pPr>
      <w:r w:rsidRPr="00AA4B15">
        <w:tab/>
      </w:r>
      <w:r w:rsidR="000A4EB7" w:rsidRPr="00AA4B15">
        <w:rPr>
          <w:position w:val="-26"/>
        </w:rPr>
        <w:object w:dxaOrig="740" w:dyaOrig="700" w14:anchorId="41416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5.4pt" o:ole="">
            <v:imagedata r:id="rId7" o:title=""/>
          </v:shape>
          <o:OLEObject Type="Embed" ProgID="Equation.DSMT4" ShapeID="_x0000_i1025" DrawAspect="Content" ObjectID="_1740559017" r:id="rId8"/>
        </w:object>
      </w:r>
      <w:r w:rsidR="000309DE" w:rsidRPr="00AA4B15">
        <w:t>,</w:t>
      </w:r>
      <w:r w:rsidRPr="00AA4B15">
        <w:tab/>
        <w:t>(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955133" w14:paraId="2566EF49" w14:textId="77777777" w:rsidTr="00955133">
        <w:tc>
          <w:tcPr>
            <w:tcW w:w="4868" w:type="dxa"/>
          </w:tcPr>
          <w:p w14:paraId="7B4DA4EC" w14:textId="06FBFF22" w:rsidR="00955133" w:rsidRDefault="00955133" w:rsidP="000309DE">
            <w:pPr>
              <w:ind w:firstLine="0"/>
            </w:pPr>
            <w:r>
              <w:rPr>
                <w:noProof/>
                <w14:ligatures w14:val="standardContextual"/>
              </w:rPr>
              <w:drawing>
                <wp:inline distT="0" distB="0" distL="0" distR="0" wp14:anchorId="0C776B76" wp14:editId="672E4B41">
                  <wp:extent cx="2880000" cy="2225455"/>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6CBCE340" w14:textId="76B660CC" w:rsidR="00955133" w:rsidRDefault="00955133" w:rsidP="000309DE">
            <w:pPr>
              <w:ind w:firstLine="0"/>
            </w:pPr>
            <w:r>
              <w:rPr>
                <w:noProof/>
                <w14:ligatures w14:val="standardContextual"/>
              </w:rPr>
              <w:drawing>
                <wp:inline distT="0" distB="0" distL="0" distR="0" wp14:anchorId="4DAC5696" wp14:editId="66C91093">
                  <wp:extent cx="2880000" cy="2225455"/>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55133" w14:paraId="303A7878" w14:textId="77777777" w:rsidTr="00955133">
        <w:tc>
          <w:tcPr>
            <w:tcW w:w="9736" w:type="dxa"/>
            <w:gridSpan w:val="2"/>
          </w:tcPr>
          <w:p w14:paraId="46BBDDD8" w14:textId="2046F38E" w:rsidR="00955133" w:rsidRDefault="00955133" w:rsidP="000309DE">
            <w:pPr>
              <w:ind w:firstLine="0"/>
            </w:pPr>
            <w:r>
              <w:t>Рис.1.1 Типові ВАХ резистора (а) та діода (б)</w:t>
            </w:r>
          </w:p>
        </w:tc>
      </w:tr>
    </w:tbl>
    <w:p w14:paraId="20E79004" w14:textId="77777777" w:rsidR="00955133" w:rsidRDefault="00955133" w:rsidP="000309DE">
      <w:pPr>
        <w:ind w:firstLine="0"/>
      </w:pPr>
    </w:p>
    <w:p w14:paraId="6A3E91AA" w14:textId="565BF58A" w:rsidR="005B6D7A" w:rsidRPr="00AA4B15" w:rsidRDefault="000309DE" w:rsidP="000309DE">
      <w:pPr>
        <w:ind w:firstLine="0"/>
      </w:pPr>
      <w:r w:rsidRPr="00AA4B15">
        <w:t xml:space="preserve">де R – електричний опір елементу. </w:t>
      </w:r>
      <w:r w:rsidR="00B82E46" w:rsidRPr="00AA4B15">
        <w:t>Фактично, опір обумовлює кут нахилу ВАХ:</w:t>
      </w:r>
    </w:p>
    <w:p w14:paraId="09E0F24A" w14:textId="55FB9503" w:rsidR="00B82E46" w:rsidRPr="00AA4B15" w:rsidRDefault="00B82E46" w:rsidP="00B82E46">
      <w:pPr>
        <w:pStyle w:val="ab"/>
      </w:pPr>
      <w:r w:rsidRPr="00AA4B15">
        <w:tab/>
      </w:r>
      <w:r w:rsidRPr="00AA4B15">
        <w:rPr>
          <w:position w:val="-28"/>
        </w:rPr>
        <w:object w:dxaOrig="1500" w:dyaOrig="720" w14:anchorId="28EF92D6">
          <v:shape id="_x0000_i1026" type="#_x0000_t75" style="width:75pt;height:36pt" o:ole="">
            <v:imagedata r:id="rId11" o:title=""/>
          </v:shape>
          <o:OLEObject Type="Embed" ProgID="Equation.DSMT4" ShapeID="_x0000_i1026" DrawAspect="Content" ObjectID="_1740559018" r:id="rId12"/>
        </w:object>
      </w:r>
      <w:r w:rsidRPr="00AA4B15">
        <w:t>.</w:t>
      </w:r>
      <w:r w:rsidRPr="00AA4B15">
        <w:tab/>
        <w:t>(1)</w:t>
      </w:r>
    </w:p>
    <w:p w14:paraId="77EA0D13" w14:textId="138DDC06" w:rsidR="005B6D7A" w:rsidRPr="00AA4B15" w:rsidRDefault="00B82E46">
      <w:r w:rsidRPr="00AA4B15">
        <w:t>Величину, обернену до опору, називають електричною провідністю G:</w:t>
      </w:r>
    </w:p>
    <w:p w14:paraId="6299A588" w14:textId="1FA3404D" w:rsidR="00B82E46" w:rsidRPr="00AA4B15" w:rsidRDefault="00B82E46" w:rsidP="00B82E46">
      <w:pPr>
        <w:pStyle w:val="ab"/>
      </w:pPr>
      <w:r w:rsidRPr="00AA4B15">
        <w:tab/>
      </w:r>
      <w:r w:rsidRPr="00AA4B15">
        <w:rPr>
          <w:position w:val="-26"/>
        </w:rPr>
        <w:object w:dxaOrig="780" w:dyaOrig="700" w14:anchorId="09BAE96D">
          <v:shape id="_x0000_i1027" type="#_x0000_t75" style="width:39pt;height:35.4pt" o:ole="">
            <v:imagedata r:id="rId13" o:title=""/>
          </v:shape>
          <o:OLEObject Type="Embed" ProgID="Equation.DSMT4" ShapeID="_x0000_i1027" DrawAspect="Content" ObjectID="_1740559019" r:id="rId14"/>
        </w:object>
      </w:r>
      <w:r w:rsidRPr="00AA4B15">
        <w:t>.</w:t>
      </w:r>
      <w:r w:rsidRPr="00AA4B15">
        <w:tab/>
        <w:t>(1)</w:t>
      </w:r>
    </w:p>
    <w:p w14:paraId="56ADB8C4" w14:textId="3791B88C" w:rsidR="00B82E46" w:rsidRPr="00AA4B15" w:rsidRDefault="007D6DD3">
      <w:r w:rsidRPr="00AA4B15">
        <w:t xml:space="preserve">Для лінійного елементу характерною ознакою є те, що його опір не залежить від </w:t>
      </w:r>
      <w:r w:rsidR="00B40155" w:rsidRPr="00AA4B15">
        <w:t xml:space="preserve">величини </w:t>
      </w:r>
      <w:r w:rsidRPr="00AA4B15">
        <w:t xml:space="preserve">струму, що протікає через нього (не залежить від </w:t>
      </w:r>
      <w:r w:rsidR="00B40155" w:rsidRPr="00AA4B15">
        <w:t xml:space="preserve">величини </w:t>
      </w:r>
      <w:r w:rsidRPr="00AA4B15">
        <w:t xml:space="preserve">прикладеної напруги). </w:t>
      </w:r>
      <w:r w:rsidR="00B40155" w:rsidRPr="00AA4B15">
        <w:t>Прикладом лінійного елементу може бути резистор</w:t>
      </w:r>
      <w:r w:rsidR="00832AD1" w:rsidRPr="00AA4B15">
        <w:t>, для якого пряма та зворотна гілки ВАХ тотожні (з точністю до зміни знаку напруги та сили струму).</w:t>
      </w:r>
      <w:r w:rsidR="003F612F" w:rsidRPr="00AA4B15">
        <w:t xml:space="preserve"> Водночас, опір резистора залежить від температури і тому вигляд ВАХ буде модифікуватися внаслідок нагріву елементу. Для металевих та дротяних резисторів опір зі збільшенням температури </w:t>
      </w:r>
      <w:r w:rsidR="00F20908" w:rsidRPr="00AA4B15">
        <w:t xml:space="preserve">незначно зростає, причому залежність R = R (T) практично лінійна. Опір напівпровідникових резисторів </w:t>
      </w:r>
      <w:r w:rsidR="00F20908" w:rsidRPr="00AA4B15">
        <w:lastRenderedPageBreak/>
        <w:t>може залежати від температури значно сильніше, зменшуючись при її підвищенні за експоненційним законом.</w:t>
      </w:r>
    </w:p>
    <w:p w14:paraId="55AB3E12" w14:textId="6657581A" w:rsidR="00B82E46" w:rsidRPr="00AA4B15" w:rsidRDefault="00CD306E">
      <w:r w:rsidRPr="00AA4B15">
        <w:t>Для нелінійних елементів вигляд ВАХ є складнішим, що пов’язано із непостійністю величини опору (провідності) при проходженні впорядкованого руху заряджених частинок різної інтенсивності</w:t>
      </w:r>
      <w:r w:rsidR="00C040B5">
        <w:t xml:space="preserve"> див. рис.1.1б</w:t>
      </w:r>
      <w:r w:rsidRPr="00AA4B15">
        <w:t>. В цьому випадку для характеризації елементу доцільно використовувати диференційний опір, який описує властивості системи при певному значенні сили струму (певному значенні прикладеної напруги)</w:t>
      </w:r>
    </w:p>
    <w:p w14:paraId="0D12B70A" w14:textId="29BF2869" w:rsidR="00CD306E" w:rsidRPr="00AA4B15" w:rsidRDefault="00CD306E" w:rsidP="00CD306E">
      <w:pPr>
        <w:pStyle w:val="ab"/>
      </w:pPr>
      <w:r w:rsidRPr="00AA4B15">
        <w:tab/>
      </w:r>
      <w:r w:rsidRPr="00AA4B15">
        <w:rPr>
          <w:position w:val="-32"/>
        </w:rPr>
        <w:object w:dxaOrig="1500" w:dyaOrig="840" w14:anchorId="29A07E1C">
          <v:shape id="_x0000_i1028" type="#_x0000_t75" style="width:75pt;height:42pt" o:ole="">
            <v:imagedata r:id="rId15" o:title=""/>
          </v:shape>
          <o:OLEObject Type="Embed" ProgID="Equation.DSMT4" ShapeID="_x0000_i1028" DrawAspect="Content" ObjectID="_1740559020" r:id="rId16"/>
        </w:object>
      </w:r>
      <w:r w:rsidRPr="00AA4B15">
        <w:tab/>
        <w:t>(1)</w:t>
      </w:r>
    </w:p>
    <w:p w14:paraId="55EF400E" w14:textId="6BE06D14" w:rsidR="00B40155" w:rsidRPr="00AA4B15" w:rsidRDefault="00CD306E" w:rsidP="00CD306E">
      <w:pPr>
        <w:ind w:firstLine="0"/>
      </w:pPr>
      <w:r w:rsidRPr="00AA4B15">
        <w:t>або диференційну провідність</w:t>
      </w:r>
    </w:p>
    <w:p w14:paraId="59F11EF3" w14:textId="47889137" w:rsidR="00CD306E" w:rsidRPr="00AA4B15" w:rsidRDefault="00CD306E" w:rsidP="00CD306E">
      <w:pPr>
        <w:pStyle w:val="ab"/>
      </w:pPr>
      <w:r w:rsidRPr="00AA4B15">
        <w:tab/>
      </w:r>
      <w:r w:rsidRPr="00AA4B15">
        <w:rPr>
          <w:position w:val="-32"/>
        </w:rPr>
        <w:object w:dxaOrig="1359" w:dyaOrig="780" w14:anchorId="47105DF3">
          <v:shape id="_x0000_i1029" type="#_x0000_t75" style="width:68.4pt;height:39pt" o:ole="">
            <v:imagedata r:id="rId17" o:title=""/>
          </v:shape>
          <o:OLEObject Type="Embed" ProgID="Equation.DSMT4" ShapeID="_x0000_i1029" DrawAspect="Content" ObjectID="_1740559021" r:id="rId18"/>
        </w:object>
      </w:r>
      <w:r w:rsidRPr="00AA4B15">
        <w:t>.</w:t>
      </w:r>
      <w:r w:rsidRPr="00AA4B15">
        <w:tab/>
        <w:t>(1)</w:t>
      </w:r>
    </w:p>
    <w:p w14:paraId="719086E1" w14:textId="36EDD8FF" w:rsidR="00CD306E" w:rsidRPr="00AA4B15" w:rsidRDefault="00CD306E" w:rsidP="00CD306E">
      <w:pPr>
        <w:ind w:firstLine="0"/>
      </w:pPr>
      <w:r w:rsidRPr="00AA4B15">
        <w:t xml:space="preserve">Тобто диференційний опір (диференційна провідність) визначаються похідною </w:t>
      </w:r>
      <w:r w:rsidR="00122E66" w:rsidRPr="00AA4B15">
        <w:t>вольт-амперної характеристики</w:t>
      </w:r>
      <w:r w:rsidR="005418BE" w:rsidRPr="00AA4B15">
        <w:t>, яка також може бути представлена у вигляді графіку Rd = Rd (U)</w:t>
      </w:r>
      <w:r w:rsidR="004627C2">
        <w:t xml:space="preserve"> </w:t>
      </w:r>
      <w:r w:rsidR="00865A55">
        <w:t xml:space="preserve">- </w:t>
      </w:r>
      <w:r w:rsidR="004627C2">
        <w:t>рис.2</w:t>
      </w:r>
      <w:r w:rsidR="00122E66" w:rsidRPr="00AA4B15">
        <w:t xml:space="preserve">. </w:t>
      </w:r>
      <w:r w:rsidR="00381873" w:rsidRPr="00AA4B15">
        <w:t xml:space="preserve">Графічно диференційні параметри визначаються тангенсом кута нахилу ВАХ в околі певної напруги (наприклад, в області робочої ділянки приладу). </w:t>
      </w:r>
      <w:r w:rsidR="00122E66" w:rsidRPr="00AA4B15">
        <w:t xml:space="preserve">Звичайно, </w:t>
      </w:r>
      <w:r w:rsidR="00995AAC" w:rsidRPr="00AA4B15">
        <w:t>диференційний опір</w:t>
      </w:r>
      <w:r w:rsidR="00122E66" w:rsidRPr="00AA4B15">
        <w:t xml:space="preserve"> можна визначити і для лінійних елементів: в цьому випадку </w:t>
      </w:r>
      <w:r w:rsidR="00995AAC" w:rsidRPr="00AA4B15">
        <w:t xml:space="preserve">Rd залишатиметься сталим (і рівним R), а графік Rd = Rd (U) матиме вигляд прямої лінії, паралельної осі напруг. </w:t>
      </w:r>
    </w:p>
    <w:p w14:paraId="42CBB416" w14:textId="55B3D951" w:rsidR="00CD306E" w:rsidRPr="00AA4B15" w:rsidRDefault="00995AAC">
      <w:r w:rsidRPr="00AA4B15">
        <w:t>Ступінь нелінійності ВАХ нелінійних елементів визначається коефіцієнтом нелінійності:</w:t>
      </w:r>
    </w:p>
    <w:p w14:paraId="0C2AB05F" w14:textId="45AFE7C9" w:rsidR="00184F34" w:rsidRPr="00AA4B15" w:rsidRDefault="00184F34" w:rsidP="00184F34">
      <w:pPr>
        <w:pStyle w:val="ab"/>
      </w:pPr>
      <w:r w:rsidRPr="00AA4B15">
        <w:tab/>
      </w:r>
      <w:r w:rsidRPr="00AA4B15">
        <w:rPr>
          <w:position w:val="-32"/>
        </w:rPr>
        <w:object w:dxaOrig="1680" w:dyaOrig="780" w14:anchorId="0D5B8C86">
          <v:shape id="_x0000_i1030" type="#_x0000_t75" style="width:84pt;height:39pt" o:ole="">
            <v:imagedata r:id="rId19" o:title=""/>
          </v:shape>
          <o:OLEObject Type="Embed" ProgID="Equation.DSMT4" ShapeID="_x0000_i1030" DrawAspect="Content" ObjectID="_1740559022" r:id="rId20"/>
        </w:object>
      </w:r>
      <w:r w:rsidRPr="00AA4B15">
        <w:t>.</w:t>
      </w:r>
      <w:r w:rsidRPr="00AA4B15">
        <w:tab/>
        <w:t>(1)</w:t>
      </w:r>
    </w:p>
    <w:p w14:paraId="3225BA71" w14:textId="728E8A95" w:rsidR="00995AAC" w:rsidRPr="00AA4B15" w:rsidRDefault="00D473EB" w:rsidP="00184F34">
      <w:pPr>
        <w:ind w:firstLine="0"/>
      </w:pPr>
      <w:r w:rsidRPr="00AA4B15">
        <w:t>В загальному випадку, коефіцієнт нелінійності також залежить від прикладеної до елемента напруги</w:t>
      </w:r>
      <w:r w:rsidR="0055489A">
        <w:t xml:space="preserve"> – див.рис.1.3</w:t>
      </w:r>
      <w:r w:rsidRPr="00AA4B15">
        <w:t>. Для лінійних елементів К = 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E2763" w14:paraId="47099947" w14:textId="77777777" w:rsidTr="00E12DBD">
        <w:tc>
          <w:tcPr>
            <w:tcW w:w="4868" w:type="dxa"/>
          </w:tcPr>
          <w:p w14:paraId="36945E98" w14:textId="11B1EE22" w:rsidR="00AE2763" w:rsidRDefault="00AE2763" w:rsidP="00E12DBD">
            <w:pPr>
              <w:ind w:firstLine="0"/>
            </w:pPr>
            <w:r>
              <w:rPr>
                <w:noProof/>
                <w14:ligatures w14:val="standardContextual"/>
              </w:rPr>
              <w:lastRenderedPageBreak/>
              <w:drawing>
                <wp:inline distT="0" distB="0" distL="0" distR="0" wp14:anchorId="72095262" wp14:editId="7D7C59EF">
                  <wp:extent cx="2880000" cy="2225455"/>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74FDC8B4" w14:textId="173EB5FA" w:rsidR="00AE2763" w:rsidRDefault="00AE2763" w:rsidP="00E12DBD">
            <w:pPr>
              <w:ind w:firstLine="0"/>
            </w:pPr>
            <w:r>
              <w:rPr>
                <w:noProof/>
                <w14:ligatures w14:val="standardContextual"/>
              </w:rPr>
              <w:drawing>
                <wp:inline distT="0" distB="0" distL="0" distR="0" wp14:anchorId="5BD7F8C8" wp14:editId="1D4884CD">
                  <wp:extent cx="2880000" cy="2225455"/>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AE2763" w14:paraId="7091BB5A" w14:textId="77777777" w:rsidTr="00E12DBD">
        <w:tc>
          <w:tcPr>
            <w:tcW w:w="9736" w:type="dxa"/>
            <w:gridSpan w:val="2"/>
          </w:tcPr>
          <w:p w14:paraId="564A043F" w14:textId="19F6413D" w:rsidR="00AE2763" w:rsidRDefault="00AE2763" w:rsidP="00E12DBD">
            <w:pPr>
              <w:ind w:firstLine="0"/>
            </w:pPr>
            <w:r>
              <w:t>Рис.1.</w:t>
            </w:r>
            <w:r>
              <w:t>2</w:t>
            </w:r>
            <w:r>
              <w:t xml:space="preserve"> Типові </w:t>
            </w:r>
            <w:r>
              <w:t xml:space="preserve">залежності диференційного опору для </w:t>
            </w:r>
            <w:r>
              <w:t>резистора (а) та діода (б)</w:t>
            </w:r>
            <w:r w:rsidR="0055489A">
              <w:t xml:space="preserve"> від прикладеної напруги</w:t>
            </w:r>
            <w:r>
              <w:t>. Для частини б вісь ординат має логарифмічний масштаб.</w:t>
            </w:r>
          </w:p>
        </w:tc>
      </w:tr>
      <w:tr w:rsidR="0055489A" w14:paraId="5B0B3AB8" w14:textId="77777777" w:rsidTr="00E12DBD">
        <w:tc>
          <w:tcPr>
            <w:tcW w:w="4868" w:type="dxa"/>
          </w:tcPr>
          <w:p w14:paraId="5E356A9D" w14:textId="68351F9E" w:rsidR="0055489A" w:rsidRDefault="0055489A" w:rsidP="00E12DBD">
            <w:pPr>
              <w:ind w:firstLine="0"/>
            </w:pPr>
            <w:r>
              <w:rPr>
                <w:noProof/>
                <w14:ligatures w14:val="standardContextual"/>
              </w:rPr>
              <w:drawing>
                <wp:inline distT="0" distB="0" distL="0" distR="0" wp14:anchorId="590AD480" wp14:editId="472B400C">
                  <wp:extent cx="2880000" cy="2035444"/>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c>
          <w:tcPr>
            <w:tcW w:w="4868" w:type="dxa"/>
          </w:tcPr>
          <w:p w14:paraId="4247E439" w14:textId="7B54048A" w:rsidR="0055489A" w:rsidRDefault="0055489A" w:rsidP="00E12DBD">
            <w:pPr>
              <w:ind w:firstLine="0"/>
            </w:pPr>
            <w:r>
              <w:rPr>
                <w:noProof/>
                <w14:ligatures w14:val="standardContextual"/>
              </w:rPr>
              <w:drawing>
                <wp:inline distT="0" distB="0" distL="0" distR="0" wp14:anchorId="613F0DBA" wp14:editId="23FF9B3D">
                  <wp:extent cx="2880000" cy="2035444"/>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r>
      <w:tr w:rsidR="0055489A" w14:paraId="04D14DA1" w14:textId="77777777" w:rsidTr="00E12DBD">
        <w:tc>
          <w:tcPr>
            <w:tcW w:w="9736" w:type="dxa"/>
            <w:gridSpan w:val="2"/>
          </w:tcPr>
          <w:p w14:paraId="58D880C8" w14:textId="16D4D92A" w:rsidR="0055489A" w:rsidRDefault="0055489A" w:rsidP="00E12DBD">
            <w:pPr>
              <w:ind w:firstLine="0"/>
            </w:pPr>
            <w:r>
              <w:t>Рис.1.</w:t>
            </w:r>
            <w:r>
              <w:t>3</w:t>
            </w:r>
            <w:r>
              <w:t xml:space="preserve"> Типові залежності </w:t>
            </w:r>
            <w:r>
              <w:t>коефіцієнта нелінійності</w:t>
            </w:r>
            <w:r>
              <w:t xml:space="preserve"> для резистора (а) та діода (б)</w:t>
            </w:r>
            <w:r>
              <w:t xml:space="preserve"> </w:t>
            </w:r>
            <w:r>
              <w:t>від прикладеної напруги</w:t>
            </w:r>
          </w:p>
        </w:tc>
      </w:tr>
    </w:tbl>
    <w:p w14:paraId="6A180568" w14:textId="77777777" w:rsidR="00AE2763" w:rsidRDefault="00AE2763"/>
    <w:p w14:paraId="49131727" w14:textId="0221E9EE" w:rsidR="00184F34" w:rsidRPr="00AA4B15" w:rsidRDefault="00D473EB">
      <w:r w:rsidRPr="00AA4B15">
        <w:t>Прикладами елементів з істотно нелінійним ВАХ є діод, транзистор, стабілітрон. Наприклад, для діоду ВАХ в ідеалізованому випадку описується виразом</w:t>
      </w:r>
    </w:p>
    <w:p w14:paraId="12B371B0" w14:textId="1DEEFE28" w:rsidR="00D473EB" w:rsidRPr="00AA4B15" w:rsidRDefault="00D473EB" w:rsidP="00D473EB">
      <w:pPr>
        <w:pStyle w:val="ab"/>
      </w:pPr>
      <w:r w:rsidRPr="00AA4B15">
        <w:tab/>
      </w:r>
      <w:r w:rsidRPr="00AA4B15">
        <w:rPr>
          <w:position w:val="-34"/>
        </w:rPr>
        <w:object w:dxaOrig="2560" w:dyaOrig="820" w14:anchorId="056BC6BA">
          <v:shape id="_x0000_i1031" type="#_x0000_t75" style="width:128.4pt;height:41.4pt" o:ole="">
            <v:imagedata r:id="rId25" o:title=""/>
          </v:shape>
          <o:OLEObject Type="Embed" ProgID="Equation.DSMT4" ShapeID="_x0000_i1031" DrawAspect="Content" ObjectID="_1740559023" r:id="rId26"/>
        </w:object>
      </w:r>
      <w:r w:rsidRPr="00AA4B15">
        <w:t>,</w:t>
      </w:r>
      <w:r w:rsidRPr="00AA4B15">
        <w:tab/>
        <w:t>(1)</w:t>
      </w:r>
    </w:p>
    <w:p w14:paraId="59136DB3" w14:textId="278294E8" w:rsidR="00184F34" w:rsidRPr="00AA4B15" w:rsidRDefault="00D473EB" w:rsidP="00D473EB">
      <w:pPr>
        <w:ind w:firstLine="0"/>
      </w:pPr>
      <w:r w:rsidRPr="00AA4B15">
        <w:t>де I</w:t>
      </w:r>
      <w:r w:rsidRPr="00AE2763">
        <w:rPr>
          <w:vertAlign w:val="subscript"/>
        </w:rPr>
        <w:t>0</w:t>
      </w:r>
      <w:r w:rsidRPr="00AA4B15">
        <w:t xml:space="preserve"> – струм насичення (</w:t>
      </w:r>
      <w:r w:rsidR="00D23824" w:rsidRPr="00AA4B15">
        <w:t>для діоду з p-n переходом залежить від концентрації да довжини вільного пробігу неосновних носіїв</w:t>
      </w:r>
      <w:r w:rsidRPr="00AA4B15">
        <w:t>)</w:t>
      </w:r>
      <w:r w:rsidR="00D23824" w:rsidRPr="00AA4B15">
        <w:t>, е – елементарний заряд, k – стала Больцмана, Т – температура.</w:t>
      </w:r>
    </w:p>
    <w:p w14:paraId="20CD4BCA" w14:textId="65565AE6" w:rsidR="00D473EB" w:rsidRPr="00AA4B15" w:rsidRDefault="00832AD1">
      <w:r w:rsidRPr="00AA4B15">
        <w:lastRenderedPageBreak/>
        <w:t xml:space="preserve">Нерідко для нелінійних елементів ВАХ не є симетричною відносно зміни знаку напруги, тобто пряма та зворотні гілки не тотожні і випрямляючий діод </w:t>
      </w:r>
      <w:r w:rsidR="0055489A">
        <w:t xml:space="preserve">(рис.1.1б) </w:t>
      </w:r>
      <w:r w:rsidRPr="00AA4B15">
        <w:t xml:space="preserve">є типовим прикладом саме такого елементу. </w:t>
      </w:r>
      <w:r w:rsidR="00DA508B" w:rsidRPr="00AA4B15">
        <w:t>Проте можливі ситуації, коли нелінійні ділянки ВАХ при прямому та зворотньому зміщенні однакові: наприклад, подібна ситуація спостерігається для резонансно-тунельного діоду.</w:t>
      </w:r>
    </w:p>
    <w:p w14:paraId="2516D755" w14:textId="7FA5B2BA" w:rsidR="00D473EB" w:rsidRDefault="00662B54">
      <w:r w:rsidRPr="00AA4B15">
        <w:t>Якщо система, яка характеризується, має два контакти, то ВАХ визначається однозначно (при певних зовнішніх умовах, таких як температура чи освітлення). Елементи, що мають більше двох контактів, мають безліч ВАХ. Наприклад, для транзистора ВАХ, пов’язана з проходженням струму та прикладанням різниці напруг між емітером та колектором, буде суттєво залежати від струму бази</w:t>
      </w:r>
      <w:r w:rsidR="00FC40AE">
        <w:t xml:space="preserve"> – рис.1.4</w:t>
      </w:r>
      <w:r w:rsidRPr="00AA4B15">
        <w:t>.</w:t>
      </w:r>
    </w:p>
    <w:p w14:paraId="12C6947E" w14:textId="77777777" w:rsidR="00FC40AE" w:rsidRDefault="00FC40AE"/>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C40AE" w14:paraId="16F2A3D6" w14:textId="77777777" w:rsidTr="00D23975">
        <w:tc>
          <w:tcPr>
            <w:tcW w:w="9736" w:type="dxa"/>
          </w:tcPr>
          <w:p w14:paraId="163F56D3" w14:textId="14CD0247" w:rsidR="00FC40AE" w:rsidRDefault="00FC40AE" w:rsidP="00FC40AE">
            <w:pPr>
              <w:ind w:firstLine="0"/>
              <w:jc w:val="center"/>
            </w:pPr>
            <w:r>
              <w:rPr>
                <w:noProof/>
                <w14:ligatures w14:val="standardContextual"/>
              </w:rPr>
              <w:drawing>
                <wp:inline distT="0" distB="0" distL="0" distR="0" wp14:anchorId="17DD1EFC" wp14:editId="4C71CC1D">
                  <wp:extent cx="2880000" cy="2373425"/>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27">
                            <a:extLst>
                              <a:ext uri="{28A0092B-C50C-407E-A947-70E740481C1C}">
                                <a14:useLocalDpi xmlns:a14="http://schemas.microsoft.com/office/drawing/2010/main" val="0"/>
                              </a:ext>
                            </a:extLst>
                          </a:blip>
                          <a:stretch>
                            <a:fillRect/>
                          </a:stretch>
                        </pic:blipFill>
                        <pic:spPr>
                          <a:xfrm>
                            <a:off x="0" y="0"/>
                            <a:ext cx="2880000" cy="2373425"/>
                          </a:xfrm>
                          <a:prstGeom prst="rect">
                            <a:avLst/>
                          </a:prstGeom>
                        </pic:spPr>
                      </pic:pic>
                    </a:graphicData>
                  </a:graphic>
                </wp:inline>
              </w:drawing>
            </w:r>
          </w:p>
        </w:tc>
      </w:tr>
      <w:tr w:rsidR="00FC40AE" w14:paraId="66A5DD07" w14:textId="77777777" w:rsidTr="00E12DBD">
        <w:tc>
          <w:tcPr>
            <w:tcW w:w="9736" w:type="dxa"/>
          </w:tcPr>
          <w:p w14:paraId="758411A5" w14:textId="361A9C45" w:rsidR="00FC40AE" w:rsidRDefault="00FC40AE" w:rsidP="00E12DBD">
            <w:pPr>
              <w:ind w:firstLine="0"/>
            </w:pPr>
            <w:r>
              <w:t>Рис.1.</w:t>
            </w:r>
            <w:r>
              <w:t>4</w:t>
            </w:r>
            <w:r>
              <w:t xml:space="preserve"> Типові залежності </w:t>
            </w:r>
            <w:r>
              <w:t>струму колектора від напруги між колектором та емітером для біполярного транзистора при різних значеннях струму бази</w:t>
            </w:r>
          </w:p>
        </w:tc>
      </w:tr>
    </w:tbl>
    <w:p w14:paraId="6D939B0F" w14:textId="77777777" w:rsidR="00662B54" w:rsidRPr="00AA4B15" w:rsidRDefault="00662B54"/>
    <w:p w14:paraId="78341859" w14:textId="77777777" w:rsidR="00CD306E" w:rsidRPr="00AA4B15" w:rsidRDefault="00CD306E"/>
    <w:p w14:paraId="04D126AF" w14:textId="77777777" w:rsidR="00B40155" w:rsidRPr="00AA4B15" w:rsidRDefault="00B40155"/>
    <w:p w14:paraId="2CD3F8A1" w14:textId="5AF5FB53" w:rsidR="00B82E46" w:rsidRPr="00AA4B15" w:rsidRDefault="00B82E46"/>
    <w:p w14:paraId="29B779E4" w14:textId="4E9CA6F4" w:rsidR="00B82E46" w:rsidRPr="00AA4B15" w:rsidRDefault="00AA4B15" w:rsidP="00AA4B15">
      <w:pPr>
        <w:pStyle w:val="2"/>
        <w:rPr>
          <w:lang w:val="ru-RU"/>
        </w:rPr>
      </w:pPr>
      <w:bookmarkStart w:id="3" w:name="_Toc129940101"/>
      <w:r>
        <w:t xml:space="preserve">1.2. Загальна інформація про платформу </w:t>
      </w:r>
      <w:r>
        <w:rPr>
          <w:lang w:val="en-US"/>
        </w:rPr>
        <w:t>Arduino</w:t>
      </w:r>
      <w:bookmarkEnd w:id="3"/>
    </w:p>
    <w:p w14:paraId="720508FD" w14:textId="0F805C7E" w:rsidR="00B82E46" w:rsidRDefault="00B82E46"/>
    <w:p w14:paraId="4A68FEC7" w14:textId="3902EA31" w:rsidR="00FC40AE" w:rsidRDefault="00FC40AE"/>
    <w:p w14:paraId="3FDF21BB" w14:textId="77777777" w:rsidR="00FC40AE" w:rsidRDefault="00FC40AE"/>
    <w:p w14:paraId="33EFA381" w14:textId="09B8C693" w:rsidR="009E1DD9" w:rsidRDefault="009E1DD9">
      <w:pPr>
        <w:spacing w:after="160" w:line="259" w:lineRule="auto"/>
        <w:ind w:firstLine="0"/>
        <w:jc w:val="left"/>
      </w:pPr>
      <w:r>
        <w:br w:type="page"/>
      </w:r>
    </w:p>
    <w:p w14:paraId="10A6AA74" w14:textId="4E1477F9" w:rsidR="009E1DD9" w:rsidRPr="009E1DD9" w:rsidRDefault="009E1DD9" w:rsidP="009E1DD9">
      <w:pPr>
        <w:pStyle w:val="1"/>
      </w:pPr>
      <w:bookmarkStart w:id="4" w:name="_Toc129940102"/>
      <w:r>
        <w:lastRenderedPageBreak/>
        <w:t>Розділ 2. Методика роботи</w:t>
      </w:r>
      <w:bookmarkEnd w:id="4"/>
    </w:p>
    <w:p w14:paraId="18C65815" w14:textId="12D06BD3" w:rsidR="009E1DD9" w:rsidRDefault="00FC40AE" w:rsidP="00FC40AE">
      <w:pPr>
        <w:pStyle w:val="2"/>
      </w:pPr>
      <w:r>
        <w:t>2.1 Загальна схема вимірювання вольт-амперних характеристик</w:t>
      </w:r>
    </w:p>
    <w:p w14:paraId="3B9B84FB" w14:textId="56A9E680" w:rsidR="00FC40AE" w:rsidRDefault="00FC40AE" w:rsidP="00FC40AE">
      <w:r w:rsidRPr="00AA4B15">
        <w:t xml:space="preserve">Для того, щоб побудувати ВАХ необхідно прикладати до елементу відомі значення напруги та фіксувати величини сили струму, що проходять при цьому через елемент. </w:t>
      </w:r>
      <w:r>
        <w:t>Загальна схема в цьому випадку виглядатиме так, як показано на рис.2.1.</w:t>
      </w:r>
    </w:p>
    <w:p w14:paraId="120928F6" w14:textId="77777777" w:rsidR="00FC40AE" w:rsidRDefault="00FC40AE" w:rsidP="00FC40AE"/>
    <w:p w14:paraId="7EAE1A2B" w14:textId="58496088" w:rsidR="00FC40AE" w:rsidRPr="00AA4B15" w:rsidRDefault="00FC40AE" w:rsidP="00FC40AE">
      <w:r w:rsidRPr="00AA4B15">
        <w:t>Виконуємо заміри та наносимо точки на графік.</w:t>
      </w:r>
    </w:p>
    <w:p w14:paraId="628E5752" w14:textId="60C52750" w:rsidR="009E1DD9" w:rsidRDefault="009E1DD9"/>
    <w:p w14:paraId="0682019B" w14:textId="44844D1B" w:rsidR="00FC40AE" w:rsidRDefault="00FC40AE"/>
    <w:p w14:paraId="228EEEAF" w14:textId="60677C4D" w:rsidR="00FC40AE" w:rsidRDefault="00FC40AE"/>
    <w:p w14:paraId="7D186FCF" w14:textId="2D86503C" w:rsidR="00FC40AE" w:rsidRDefault="00FC40AE"/>
    <w:p w14:paraId="14C0E757" w14:textId="4777AA67" w:rsidR="00FC40AE" w:rsidRDefault="00FC40AE"/>
    <w:p w14:paraId="54D11B4A" w14:textId="7510D8F8" w:rsidR="00FC40AE" w:rsidRDefault="00FC40AE"/>
    <w:p w14:paraId="2260A24C" w14:textId="77777777" w:rsidR="00FC40AE" w:rsidRDefault="00FC40AE"/>
    <w:p w14:paraId="377DFE1C" w14:textId="0A0021F0" w:rsidR="009E1DD9" w:rsidRDefault="009E1DD9">
      <w:pPr>
        <w:spacing w:after="160" w:line="259" w:lineRule="auto"/>
        <w:ind w:firstLine="0"/>
        <w:jc w:val="left"/>
      </w:pPr>
      <w:r>
        <w:br w:type="page"/>
      </w:r>
    </w:p>
    <w:p w14:paraId="4222A531" w14:textId="33B7F669" w:rsidR="009E1DD9" w:rsidRDefault="009E1DD9" w:rsidP="009E1DD9">
      <w:pPr>
        <w:pStyle w:val="1"/>
      </w:pPr>
      <w:bookmarkStart w:id="5" w:name="_Toc129940103"/>
      <w:r>
        <w:lastRenderedPageBreak/>
        <w:t>Розділ 3. Отримані результати</w:t>
      </w:r>
      <w:bookmarkEnd w:id="5"/>
    </w:p>
    <w:p w14:paraId="0E375439" w14:textId="7BA6D091" w:rsidR="009E1DD9" w:rsidRDefault="009E1DD9"/>
    <w:p w14:paraId="499C3DEA" w14:textId="6982CD70" w:rsidR="009E1DD9" w:rsidRDefault="009E1DD9"/>
    <w:p w14:paraId="5A103D3E" w14:textId="3C0A6185" w:rsidR="00FC40AE" w:rsidRDefault="00FC40AE"/>
    <w:p w14:paraId="5305F0B3" w14:textId="77777777" w:rsidR="00FC40AE" w:rsidRPr="00AA4B15" w:rsidRDefault="00FC40AE" w:rsidP="00FC40AE">
      <w:r w:rsidRPr="00AA4B15">
        <w:t>Послідовне з’єднання резисторів відповідає випадку, коли кінець першого з них з’єднується з початком другого, кінець другого – з початком третього і т.д. При послідовному з’єднанні їхній опір додається. При паралельному з’єднанні початки всіх резисторів з’єднуються в одній точці, а кінці – в іншій. В цьому випадку додаються величини, обернені опорам (провідності).</w:t>
      </w:r>
    </w:p>
    <w:p w14:paraId="754BF7AA" w14:textId="7E69387A" w:rsidR="00FC40AE" w:rsidRDefault="00FC40AE"/>
    <w:p w14:paraId="25A8AD1D" w14:textId="77777777" w:rsidR="00FC40AE" w:rsidRDefault="00FC40AE"/>
    <w:p w14:paraId="28819F11" w14:textId="369F1875" w:rsidR="009E1DD9" w:rsidRDefault="009E1DD9">
      <w:pPr>
        <w:spacing w:after="160" w:line="259" w:lineRule="auto"/>
        <w:ind w:firstLine="0"/>
        <w:jc w:val="left"/>
      </w:pPr>
      <w:r>
        <w:br w:type="page"/>
      </w:r>
    </w:p>
    <w:p w14:paraId="107A18D9" w14:textId="01F6ACD0" w:rsidR="009E1DD9" w:rsidRDefault="009E1DD9" w:rsidP="009E1DD9">
      <w:pPr>
        <w:pStyle w:val="1"/>
      </w:pPr>
      <w:bookmarkStart w:id="6" w:name="_Toc129940104"/>
      <w:r>
        <w:lastRenderedPageBreak/>
        <w:t>Висновки</w:t>
      </w:r>
      <w:bookmarkEnd w:id="6"/>
    </w:p>
    <w:p w14:paraId="5637FB0F" w14:textId="3CA76151" w:rsidR="009E1DD9" w:rsidRDefault="009E1DD9"/>
    <w:p w14:paraId="7C4D255B" w14:textId="77777777" w:rsidR="009E1DD9" w:rsidRPr="00AA4B15" w:rsidRDefault="009E1DD9"/>
    <w:p w14:paraId="35C73C48" w14:textId="49F1970B" w:rsidR="00554756" w:rsidRPr="00AA4B15" w:rsidRDefault="00554756">
      <w:pPr>
        <w:spacing w:after="160" w:line="259" w:lineRule="auto"/>
        <w:ind w:firstLine="0"/>
        <w:jc w:val="left"/>
      </w:pPr>
      <w:r w:rsidRPr="00AA4B15">
        <w:br w:type="page"/>
      </w:r>
    </w:p>
    <w:p w14:paraId="543C6865" w14:textId="1BCF7392" w:rsidR="00094F77" w:rsidRPr="00AA4B15" w:rsidRDefault="00554756" w:rsidP="00554756">
      <w:pPr>
        <w:pStyle w:val="1"/>
      </w:pPr>
      <w:bookmarkStart w:id="7" w:name="_Toc129940105"/>
      <w:r w:rsidRPr="00AA4B15">
        <w:lastRenderedPageBreak/>
        <w:t>Список використаних джерел</w:t>
      </w:r>
      <w:bookmarkEnd w:id="7"/>
    </w:p>
    <w:p w14:paraId="09AF9B92" w14:textId="093179BF" w:rsidR="00094F77" w:rsidRPr="00176232" w:rsidRDefault="00176232" w:rsidP="00176232">
      <w:pPr>
        <w:ind w:firstLine="0"/>
        <w:rPr>
          <w:lang w:val="ru-RU"/>
        </w:rPr>
      </w:pPr>
      <w:r w:rsidRPr="00176232">
        <w:rPr>
          <w:lang w:val="ru-RU"/>
        </w:rPr>
        <w:t xml:space="preserve">[1] </w:t>
      </w:r>
      <w:r w:rsidRPr="00176232">
        <w:rPr>
          <w:iCs/>
          <w:szCs w:val="28"/>
        </w:rPr>
        <w:t>Кучерук І. М., Горбачук І. Т., Луцик П. П. Загальний курс фізики. Том 2. Електрика і магнетизм. К.: Техніка, 2001.-452 с.</w:t>
      </w:r>
    </w:p>
    <w:p w14:paraId="7F23032C" w14:textId="45A8FA15" w:rsidR="00094F77" w:rsidRPr="00176232" w:rsidRDefault="00176232" w:rsidP="00176232">
      <w:pPr>
        <w:ind w:firstLine="0"/>
        <w:rPr>
          <w:lang w:val="en-US"/>
        </w:rPr>
      </w:pPr>
      <w:r>
        <w:rPr>
          <w:lang w:val="en-US"/>
        </w:rPr>
        <w:t xml:space="preserve">[2] </w:t>
      </w:r>
    </w:p>
    <w:p w14:paraId="7984C911" w14:textId="77777777" w:rsidR="00176232" w:rsidRDefault="00176232"/>
    <w:p w14:paraId="2D4B8096" w14:textId="77777777" w:rsidR="00176232" w:rsidRPr="00AA4B15" w:rsidRDefault="00176232"/>
    <w:p w14:paraId="73BABB1B" w14:textId="294D3E52" w:rsidR="00554756" w:rsidRPr="00AA4B15" w:rsidRDefault="00554756">
      <w:pPr>
        <w:spacing w:after="160" w:line="259" w:lineRule="auto"/>
        <w:ind w:firstLine="0"/>
        <w:jc w:val="left"/>
      </w:pPr>
      <w:r w:rsidRPr="00AA4B15">
        <w:br w:type="page"/>
      </w:r>
    </w:p>
    <w:p w14:paraId="135CA5A9" w14:textId="5AF51F77" w:rsidR="00554756" w:rsidRPr="00AA4B15" w:rsidRDefault="00554756" w:rsidP="00554756">
      <w:pPr>
        <w:pStyle w:val="1"/>
      </w:pPr>
      <w:bookmarkStart w:id="8" w:name="_Toc129940106"/>
      <w:r w:rsidRPr="00AA4B15">
        <w:lastRenderedPageBreak/>
        <w:t>Додаток 1. Лістинг програми, що записується у мікроконтроллер</w:t>
      </w:r>
      <w:bookmarkEnd w:id="8"/>
    </w:p>
    <w:p w14:paraId="339ED746" w14:textId="6FB5630E" w:rsidR="00554756" w:rsidRPr="00AA4B15" w:rsidRDefault="00554756"/>
    <w:p w14:paraId="65F0A96D" w14:textId="6DA52441"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підключення потрібних бібліотек */</w:t>
      </w:r>
    </w:p>
    <w:p w14:paraId="5CA0B09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Wire.h&gt;</w:t>
      </w:r>
    </w:p>
    <w:p w14:paraId="1BA42DB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Adafruit_MCP4725.h&gt;</w:t>
      </w:r>
    </w:p>
    <w:p w14:paraId="047B4F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INA226.h&gt;</w:t>
      </w:r>
    </w:p>
    <w:p w14:paraId="09AD6E0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62E0E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Adafruit_MCP4725 dac;</w:t>
      </w:r>
    </w:p>
    <w:p w14:paraId="3559E58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A226 ina;</w:t>
      </w:r>
    </w:p>
    <w:p w14:paraId="54C6C14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7F0E5A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define KEYPIN 7</w:t>
      </w:r>
    </w:p>
    <w:p w14:paraId="104DA21F" w14:textId="347172AD"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const float Rshunt = 55.09; // величина використаного шунтуючого опору</w:t>
      </w:r>
    </w:p>
    <w:p w14:paraId="0D513716" w14:textId="4831290C"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const float maxVoltage = 4.92625; // максимальна напруга ЦАП</w:t>
      </w:r>
    </w:p>
    <w:p w14:paraId="7FBB06D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t State = 0;</w:t>
      </w:r>
    </w:p>
    <w:p w14:paraId="4501E9ED" w14:textId="2D72EEFE"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float V = 4;</w:t>
      </w:r>
    </w:p>
    <w:p w14:paraId="75780D2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t StepCount = 1;</w:t>
      </w:r>
    </w:p>
    <w:p w14:paraId="199C714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1B24C9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SetVoltageValue(float V);</w:t>
      </w:r>
    </w:p>
    <w:p w14:paraId="5031259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float MeasureCurrentInmkA(void);</w:t>
      </w:r>
    </w:p>
    <w:p w14:paraId="087C829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IVcharMeasurement(float maxV, int StepCount);</w:t>
      </w:r>
    </w:p>
    <w:p w14:paraId="2BAB18E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E6156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setup(void) {</w:t>
      </w:r>
    </w:p>
    <w:p w14:paraId="5ED0DE7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pinMode(KEYPIN, INPUT_PULLUP);</w:t>
      </w:r>
    </w:p>
    <w:p w14:paraId="048D0EB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ac.begin(0x61);</w:t>
      </w:r>
    </w:p>
    <w:p w14:paraId="327B2D2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na.begin(0x45);</w:t>
      </w:r>
    </w:p>
    <w:p w14:paraId="32AA3E5E" w14:textId="7F7D658B"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begin(9600);</w:t>
      </w:r>
    </w:p>
    <w:p w14:paraId="482763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Hello!");</w:t>
      </w:r>
    </w:p>
    <w:p w14:paraId="2A28DC2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To begin push the button");</w:t>
      </w:r>
    </w:p>
    <w:p w14:paraId="0E91454A" w14:textId="046F34DE"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w:t>
      </w:r>
    </w:p>
    <w:p w14:paraId="66E5BB1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1646915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C42440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loop(void) {</w:t>
      </w:r>
    </w:p>
    <w:p w14:paraId="05383B0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hile (digitalRead(KEYPIN) != HIGH) {</w:t>
      </w:r>
    </w:p>
    <w:p w14:paraId="593C37E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witch (State) {</w:t>
      </w:r>
    </w:p>
    <w:p w14:paraId="76398F0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ase 0:</w:t>
      </w:r>
    </w:p>
    <w:p w14:paraId="192FFD6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Input high voltage value (high limit is 4.8 V)");</w:t>
      </w:r>
    </w:p>
    <w:p w14:paraId="6118D20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Send value and push the button");</w:t>
      </w:r>
    </w:p>
    <w:p w14:paraId="103F05B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1;</w:t>
      </w:r>
    </w:p>
    <w:p w14:paraId="5CCAA1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break;</w:t>
      </w:r>
    </w:p>
    <w:p w14:paraId="6492828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ase 1:</w:t>
      </w:r>
    </w:p>
    <w:p w14:paraId="63A6AE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lastRenderedPageBreak/>
        <w:t xml:space="preserve">        if (Serial.available() &gt; 0) {</w:t>
      </w:r>
    </w:p>
    <w:p w14:paraId="0054CA5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V = Serial.parseFloat();</w:t>
      </w:r>
    </w:p>
    <w:p w14:paraId="4FE4598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You input ");</w:t>
      </w:r>
    </w:p>
    <w:p w14:paraId="064C7B8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V, 3);</w:t>
      </w:r>
    </w:p>
    <w:p w14:paraId="3F2B8AD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 V");</w:t>
      </w:r>
    </w:p>
    <w:p w14:paraId="047B093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To continue push the button");</w:t>
      </w:r>
    </w:p>
    <w:p w14:paraId="7F1C6C8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f ((V &gt; 0) &amp;&amp; (V &lt;= 4.8)) {</w:t>
      </w:r>
    </w:p>
    <w:p w14:paraId="007C34B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2;</w:t>
      </w:r>
    </w:p>
    <w:p w14:paraId="37FEF07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w:t>
      </w:r>
    </w:p>
    <w:p w14:paraId="4A5C414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else {</w:t>
      </w:r>
    </w:p>
    <w:p w14:paraId="5042092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It is WRONG value!!!!");</w:t>
      </w:r>
    </w:p>
    <w:p w14:paraId="10650EE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0;</w:t>
      </w:r>
    </w:p>
    <w:p w14:paraId="0FF8AA0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64C6782E" w14:textId="3610B6A4"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else {State = 0;}</w:t>
      </w:r>
    </w:p>
    <w:p w14:paraId="2CFD6D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break;</w:t>
      </w:r>
    </w:p>
    <w:p w14:paraId="116668F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ase 2:</w:t>
      </w:r>
    </w:p>
    <w:p w14:paraId="20D46AC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Input step number ( &gt;0 )");</w:t>
      </w:r>
    </w:p>
    <w:p w14:paraId="1011E30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Send value and push the button");</w:t>
      </w:r>
    </w:p>
    <w:p w14:paraId="193EA7D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3;</w:t>
      </w:r>
    </w:p>
    <w:p w14:paraId="13B963A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break;</w:t>
      </w:r>
    </w:p>
    <w:p w14:paraId="4A2FFBB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ase 3:</w:t>
      </w:r>
    </w:p>
    <w:p w14:paraId="2DD9833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f (Serial.available() &gt; 0) {</w:t>
      </w:r>
    </w:p>
    <w:p w14:paraId="60521E6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epCount = Serial.parseInt();</w:t>
      </w:r>
    </w:p>
    <w:p w14:paraId="4966109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You input ");</w:t>
      </w:r>
    </w:p>
    <w:p w14:paraId="6B9663C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StepCount);</w:t>
      </w:r>
    </w:p>
    <w:p w14:paraId="037E2EE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To continue push the button");</w:t>
      </w:r>
    </w:p>
    <w:p w14:paraId="1ADAC99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f (StepCount &gt; 0) {</w:t>
      </w:r>
    </w:p>
    <w:p w14:paraId="5675302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4;</w:t>
      </w:r>
    </w:p>
    <w:p w14:paraId="68C510C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w:t>
      </w:r>
    </w:p>
    <w:p w14:paraId="6B21562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else {</w:t>
      </w:r>
    </w:p>
    <w:p w14:paraId="78F2979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It is WRONG value!!!!");</w:t>
      </w:r>
    </w:p>
    <w:p w14:paraId="0DAE67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2;</w:t>
      </w:r>
    </w:p>
    <w:p w14:paraId="229B162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7F86503C" w14:textId="769C6015"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else {State = 2;}</w:t>
      </w:r>
    </w:p>
    <w:p w14:paraId="5EC10DC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break;</w:t>
      </w:r>
    </w:p>
    <w:p w14:paraId="2F3A481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ase 4:</w:t>
      </w:r>
    </w:p>
    <w:p w14:paraId="69EB4D3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VcharMeasurement(V, StepCount);</w:t>
      </w:r>
    </w:p>
    <w:p w14:paraId="02FD90F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tate = 0;</w:t>
      </w:r>
    </w:p>
    <w:p w14:paraId="54B0369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To continue push the button");</w:t>
      </w:r>
    </w:p>
    <w:p w14:paraId="072B224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break;</w:t>
      </w:r>
    </w:p>
    <w:p w14:paraId="1CCF3C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555BC4E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500);</w:t>
      </w:r>
    </w:p>
    <w:p w14:paraId="3C9EDD7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35A2F38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10);</w:t>
      </w:r>
    </w:p>
    <w:p w14:paraId="5A7CAAF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7BB8F08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00F0102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SetVoltageValue(float V) {</w:t>
      </w:r>
    </w:p>
    <w:p w14:paraId="14A7BEE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f ((V &gt; maxVoltage) || (V &gt; maxVoltage)) return;</w:t>
      </w:r>
    </w:p>
    <w:p w14:paraId="0253292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ac.setVoltage(round(V / maxVoltage * 4095), false);</w:t>
      </w:r>
    </w:p>
    <w:p w14:paraId="4B5F0AA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1828C1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E9F20A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float MeasureCurrentInmkA(void) {</w:t>
      </w:r>
    </w:p>
    <w:p w14:paraId="69B457F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return ina.readShuntVoltage() / Rshunt * 1e6;</w:t>
      </w:r>
    </w:p>
    <w:p w14:paraId="469FB30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77A365D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286A43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void IVcharMeasurement(float maxV, int StepCount) {</w:t>
      </w:r>
    </w:p>
    <w:p w14:paraId="125704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float VoltageStep = maxV / StepCount;</w:t>
      </w:r>
    </w:p>
    <w:p w14:paraId="2F5B8F9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float Volt = 0;</w:t>
      </w:r>
    </w:p>
    <w:p w14:paraId="66A011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float CurrFon = 0;</w:t>
      </w:r>
    </w:p>
    <w:p w14:paraId="25BC372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float Curr = 0;</w:t>
      </w:r>
    </w:p>
    <w:p w14:paraId="409DD6C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hile (Volt &lt; maxV * 1.01) {</w:t>
      </w:r>
    </w:p>
    <w:p w14:paraId="0245357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tVoltageValue(Volt);</w:t>
      </w:r>
    </w:p>
    <w:p w14:paraId="3420A6F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200);</w:t>
      </w:r>
    </w:p>
    <w:p w14:paraId="63B1326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na.configure(INA226_AVERAGES_16, INA226_BUS_CONV_TIME_1100US, INA226_SHUNT_CONV_TIME_1100US, INA226_MODE_BUS_CONT);</w:t>
      </w:r>
    </w:p>
    <w:p w14:paraId="1FE8B6B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50);</w:t>
      </w:r>
    </w:p>
    <w:p w14:paraId="244B6F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Voltage:   ");</w:t>
      </w:r>
    </w:p>
    <w:p w14:paraId="7D08873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ina.readBusVoltage(), 3);</w:t>
      </w:r>
    </w:p>
    <w:p w14:paraId="4B38C98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 V");</w:t>
      </w:r>
    </w:p>
    <w:p w14:paraId="5C98643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na.configure(INA226_AVERAGES_16, INA226_BUS_CONV_TIME_1100US, INA226_SHUNT_CONV_TIME_1100US, INA226_MODE_SHUNT_CONT);</w:t>
      </w:r>
    </w:p>
    <w:p w14:paraId="5D49447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50);</w:t>
      </w:r>
    </w:p>
    <w:p w14:paraId="5ED50CD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Curr = MeasureCurrentInmkA();</w:t>
      </w:r>
    </w:p>
    <w:p w14:paraId="2E5B162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if (Volt == 0) CurrFon = Curr;</w:t>
      </w:r>
    </w:p>
    <w:p w14:paraId="776DEC3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Current:   ");</w:t>
      </w:r>
    </w:p>
    <w:p w14:paraId="4F0D266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Curr - CurrFon, 3);</w:t>
      </w:r>
    </w:p>
    <w:p w14:paraId="4687C8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 mkA");</w:t>
      </w:r>
    </w:p>
    <w:p w14:paraId="622ADE6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w:t>
      </w:r>
    </w:p>
    <w:p w14:paraId="21A306C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4000);</w:t>
      </w:r>
    </w:p>
    <w:p w14:paraId="0648200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Volt += VoltageStep;</w:t>
      </w:r>
    </w:p>
    <w:p w14:paraId="1802035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2047D78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tVoltageValue(0);</w:t>
      </w:r>
    </w:p>
    <w:p w14:paraId="7F255B7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delay(50);</w:t>
      </w:r>
    </w:p>
    <w:p w14:paraId="5731FDB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Serial.println("Measurement is done!!!");</w:t>
      </w:r>
    </w:p>
    <w:p w14:paraId="33DFB63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41686257" w14:textId="77777777" w:rsidR="00094F77" w:rsidRPr="00AA4B15" w:rsidRDefault="00094F77"/>
    <w:p w14:paraId="6B721513" w14:textId="3A3B7CE2" w:rsidR="005B6D7A" w:rsidRPr="00AA4B15" w:rsidRDefault="005B6D7A"/>
    <w:p w14:paraId="1732B2A3" w14:textId="0EFBC41A" w:rsidR="00854F98" w:rsidRPr="00AA4B15" w:rsidRDefault="00854F98"/>
    <w:p w14:paraId="6B9EC55A" w14:textId="4505F878" w:rsidR="00854F98" w:rsidRPr="00AA4B15" w:rsidRDefault="00854F98"/>
    <w:p w14:paraId="1119E74B" w14:textId="77777777" w:rsidR="00854F98" w:rsidRPr="00AA4B15" w:rsidRDefault="00854F98"/>
    <w:sectPr w:rsidR="00854F98" w:rsidRPr="00AA4B15" w:rsidSect="00985542">
      <w:footerReference w:type="default" r:id="rId28"/>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491AB4" w14:textId="77777777" w:rsidR="00946426" w:rsidRDefault="00946426" w:rsidP="006B3820">
      <w:pPr>
        <w:spacing w:line="240" w:lineRule="auto"/>
      </w:pPr>
      <w:r>
        <w:separator/>
      </w:r>
    </w:p>
  </w:endnote>
  <w:endnote w:type="continuationSeparator" w:id="0">
    <w:p w14:paraId="2945B0CC" w14:textId="77777777" w:rsidR="00946426" w:rsidRDefault="00946426"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6996561"/>
      <w:docPartObj>
        <w:docPartGallery w:val="Page Numbers (Bottom of Page)"/>
        <w:docPartUnique/>
      </w:docPartObj>
    </w:sdtPr>
    <w:sdtContent>
      <w:p w14:paraId="6B401DFF" w14:textId="77777777" w:rsidR="00985542" w:rsidRDefault="00985542">
        <w:pPr>
          <w:pStyle w:val="a5"/>
          <w:jc w:val="right"/>
        </w:pPr>
        <w:r>
          <w:fldChar w:fldCharType="begin"/>
        </w:r>
        <w:r>
          <w:instrText>PAGE   \* MERGEFORMAT</w:instrText>
        </w:r>
        <w:r>
          <w:fldChar w:fldCharType="separate"/>
        </w:r>
        <w:r>
          <w:t>2</w:t>
        </w:r>
        <w:r>
          <w:fldChar w:fldCharType="end"/>
        </w:r>
      </w:p>
    </w:sdtContent>
  </w:sdt>
  <w:p w14:paraId="15CBAFA8" w14:textId="77777777" w:rsidR="00985542" w:rsidRDefault="0098554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0FC405" w14:textId="77777777" w:rsidR="00946426" w:rsidRDefault="00946426" w:rsidP="006B3820">
      <w:pPr>
        <w:spacing w:line="240" w:lineRule="auto"/>
      </w:pPr>
      <w:r>
        <w:separator/>
      </w:r>
    </w:p>
  </w:footnote>
  <w:footnote w:type="continuationSeparator" w:id="0">
    <w:p w14:paraId="77ED79B6" w14:textId="77777777" w:rsidR="00946426" w:rsidRDefault="00946426" w:rsidP="006B382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614D"/>
    <w:rsid w:val="000309DE"/>
    <w:rsid w:val="000851F6"/>
    <w:rsid w:val="000879B8"/>
    <w:rsid w:val="00094F77"/>
    <w:rsid w:val="000A4EB7"/>
    <w:rsid w:val="00122E66"/>
    <w:rsid w:val="00176232"/>
    <w:rsid w:val="00184F34"/>
    <w:rsid w:val="001E1ECF"/>
    <w:rsid w:val="00214C28"/>
    <w:rsid w:val="002F614D"/>
    <w:rsid w:val="00357165"/>
    <w:rsid w:val="00381873"/>
    <w:rsid w:val="00384279"/>
    <w:rsid w:val="003C3AB0"/>
    <w:rsid w:val="003E1EE5"/>
    <w:rsid w:val="003F011E"/>
    <w:rsid w:val="003F612F"/>
    <w:rsid w:val="004627C2"/>
    <w:rsid w:val="00487981"/>
    <w:rsid w:val="004A0F0D"/>
    <w:rsid w:val="005418BE"/>
    <w:rsid w:val="0055002D"/>
    <w:rsid w:val="00554756"/>
    <w:rsid w:val="0055489A"/>
    <w:rsid w:val="00591670"/>
    <w:rsid w:val="005B3F58"/>
    <w:rsid w:val="005B6D7A"/>
    <w:rsid w:val="00662B54"/>
    <w:rsid w:val="00674C59"/>
    <w:rsid w:val="006A2CAC"/>
    <w:rsid w:val="006A4A4A"/>
    <w:rsid w:val="006B3820"/>
    <w:rsid w:val="006C66B9"/>
    <w:rsid w:val="007465B0"/>
    <w:rsid w:val="0076797A"/>
    <w:rsid w:val="00784720"/>
    <w:rsid w:val="007D6DD3"/>
    <w:rsid w:val="00832AD1"/>
    <w:rsid w:val="00854F98"/>
    <w:rsid w:val="00865A55"/>
    <w:rsid w:val="008A39B0"/>
    <w:rsid w:val="00946426"/>
    <w:rsid w:val="00947E63"/>
    <w:rsid w:val="00955133"/>
    <w:rsid w:val="00985542"/>
    <w:rsid w:val="00994134"/>
    <w:rsid w:val="00995AAC"/>
    <w:rsid w:val="009E1DD9"/>
    <w:rsid w:val="009F0185"/>
    <w:rsid w:val="00A04207"/>
    <w:rsid w:val="00A46DAE"/>
    <w:rsid w:val="00A82D4B"/>
    <w:rsid w:val="00A9154C"/>
    <w:rsid w:val="00AA4B15"/>
    <w:rsid w:val="00AC6EF3"/>
    <w:rsid w:val="00AE2763"/>
    <w:rsid w:val="00AE560B"/>
    <w:rsid w:val="00B14AF8"/>
    <w:rsid w:val="00B40155"/>
    <w:rsid w:val="00B82E46"/>
    <w:rsid w:val="00C040B5"/>
    <w:rsid w:val="00C207C9"/>
    <w:rsid w:val="00C93B2D"/>
    <w:rsid w:val="00CD306E"/>
    <w:rsid w:val="00CE608A"/>
    <w:rsid w:val="00CF6B18"/>
    <w:rsid w:val="00D23824"/>
    <w:rsid w:val="00D473EB"/>
    <w:rsid w:val="00DA508B"/>
    <w:rsid w:val="00DD7C2C"/>
    <w:rsid w:val="00E17AF8"/>
    <w:rsid w:val="00E40302"/>
    <w:rsid w:val="00E72B07"/>
    <w:rsid w:val="00E914B2"/>
    <w:rsid w:val="00EC4D4D"/>
    <w:rsid w:val="00F156FF"/>
    <w:rsid w:val="00F20908"/>
    <w:rsid w:val="00F5754E"/>
    <w:rsid w:val="00F71322"/>
    <w:rsid w:val="00FC0E80"/>
    <w:rsid w:val="00FC40AE"/>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AA4B15"/>
    <w:pPr>
      <w:keepNext/>
      <w:keepLines/>
      <w:spacing w:after="120"/>
      <w:ind w:firstLine="0"/>
      <w:outlineLvl w:val="1"/>
    </w:pPr>
    <w:rPr>
      <w:rFonts w:eastAsiaTheme="majorEastAsia"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и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и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semiHidden/>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AA4B15"/>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914B2"/>
    <w:pPr>
      <w:spacing w:after="100"/>
      <w:ind w:left="280"/>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E5FEFB-DC50-403D-BF74-236A0FD7D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9</TotalTime>
  <Pages>21</Pages>
  <Words>2609</Words>
  <Characters>14875</Characters>
  <Application>Microsoft Office Word</Application>
  <DocSecurity>0</DocSecurity>
  <Lines>123</Lines>
  <Paragraphs>34</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17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oleg</cp:lastModifiedBy>
  <cp:revision>69</cp:revision>
  <dcterms:created xsi:type="dcterms:W3CDTF">2023-03-15T05:55:00Z</dcterms:created>
  <dcterms:modified xsi:type="dcterms:W3CDTF">2023-03-17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